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56" r:id="rId2"/>
    <p:sldId id="257" r:id="rId3"/>
    <p:sldId id="258" r:id="rId4"/>
    <p:sldId id="282" r:id="rId5"/>
    <p:sldId id="260" r:id="rId6"/>
    <p:sldId id="279" r:id="rId7"/>
    <p:sldId id="262" r:id="rId8"/>
    <p:sldId id="265" r:id="rId9"/>
    <p:sldId id="283" r:id="rId10"/>
    <p:sldId id="270" r:id="rId11"/>
    <p:sldId id="259" r:id="rId12"/>
    <p:sldId id="263" r:id="rId13"/>
    <p:sldId id="274" r:id="rId14"/>
    <p:sldId id="272" r:id="rId15"/>
    <p:sldId id="275" r:id="rId16"/>
    <p:sldId id="280" r:id="rId17"/>
    <p:sldId id="267" r:id="rId18"/>
    <p:sldId id="277" r:id="rId19"/>
    <p:sldId id="287" r:id="rId20"/>
    <p:sldId id="281" r:id="rId21"/>
    <p:sldId id="284" r:id="rId22"/>
    <p:sldId id="285" r:id="rId23"/>
    <p:sldId id="288" r:id="rId24"/>
    <p:sldId id="290" r:id="rId25"/>
    <p:sldId id="289" r:id="rId26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E9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7" autoAdjust="0"/>
    <p:restoredTop sz="86394" autoAdjust="0"/>
  </p:normalViewPr>
  <p:slideViewPr>
    <p:cSldViewPr>
      <p:cViewPr varScale="1">
        <p:scale>
          <a:sx n="100" d="100"/>
          <a:sy n="100" d="100"/>
        </p:scale>
        <p:origin x="72" y="21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8C8537-872C-463C-BC48-8683239A83AE}" type="datetimeFigureOut">
              <a:rPr lang="zh-CN" altLang="en-US" smtClean="0"/>
              <a:t>2024/3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DC7D8A-9E9A-4B8D-9E96-25999D30F42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52478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C7D8A-9E9A-4B8D-9E96-25999D30F42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54043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C7D8A-9E9A-4B8D-9E96-25999D30F42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7511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C7D8A-9E9A-4B8D-9E96-25999D30F426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78444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C7D8A-9E9A-4B8D-9E96-25999D30F426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7569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DC7D8A-9E9A-4B8D-9E96-25999D30F426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03151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1910" y="1885950"/>
            <a:ext cx="6686549" cy="1697086"/>
          </a:xfrm>
        </p:spPr>
        <p:txBody>
          <a:bodyPr anchor="b">
            <a:normAutofit/>
          </a:bodyPr>
          <a:lstStyle>
            <a:lvl1pPr>
              <a:defRPr sz="405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1910" y="3583035"/>
            <a:ext cx="6686549" cy="844712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3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3242858"/>
            <a:ext cx="1308489" cy="583942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3397155"/>
            <a:ext cx="584825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54284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57200"/>
            <a:ext cx="6686549" cy="233778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3265535"/>
            <a:ext cx="6686549" cy="1166898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3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238363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2433105"/>
            <a:ext cx="584825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6521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7462" y="457200"/>
            <a:ext cx="6295445" cy="217170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56259" y="2628900"/>
            <a:ext cx="5652416" cy="28575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3265535"/>
            <a:ext cx="6686549" cy="1166898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3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238363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2433105"/>
            <a:ext cx="584825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1850739" y="48600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36139" y="2178980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249620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1828800"/>
            <a:ext cx="6686550" cy="2043634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3886200"/>
            <a:ext cx="6686550" cy="54721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3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683794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3737316"/>
            <a:ext cx="584825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535738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137462" y="457200"/>
            <a:ext cx="6295445" cy="217170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3257550"/>
            <a:ext cx="6686550" cy="62865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3886200"/>
            <a:ext cx="6686550" cy="54721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3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3141" y="3683794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3737316"/>
            <a:ext cx="584825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1850739" y="48600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36139" y="2178980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333534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470555"/>
            <a:ext cx="6686549" cy="2160015"/>
          </a:xfrm>
        </p:spPr>
        <p:txBody>
          <a:bodyPr anchor="ctr">
            <a:normAutofit/>
          </a:bodyPr>
          <a:lstStyle>
            <a:lvl1pPr algn="l">
              <a:defRPr sz="36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1909" y="3257550"/>
            <a:ext cx="6686550" cy="62865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3886200"/>
            <a:ext cx="6686550" cy="54721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3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683794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3737316"/>
            <a:ext cx="584825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05105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3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53578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27773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1109" y="470554"/>
            <a:ext cx="1655701" cy="3962863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1909" y="470554"/>
            <a:ext cx="4857750" cy="39628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3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53578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9479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4694" y="468082"/>
            <a:ext cx="6683765" cy="960668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1909" y="1600200"/>
            <a:ext cx="6686550" cy="283321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3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3141" y="53578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54409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1544063"/>
            <a:ext cx="6686549" cy="1101600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10" y="2647597"/>
            <a:ext cx="6686549" cy="645300"/>
          </a:xfr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3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238363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2433105"/>
            <a:ext cx="584825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03957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1909" y="1600200"/>
            <a:ext cx="3235398" cy="28332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3060" y="1594666"/>
            <a:ext cx="3235398" cy="2833217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3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3141" y="53578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590837"/>
            <a:ext cx="584825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90564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4530" y="1479527"/>
            <a:ext cx="2994549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1909" y="1911725"/>
            <a:ext cx="3257170" cy="2515545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29972" y="1477106"/>
            <a:ext cx="2999251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75218" y="1909304"/>
            <a:ext cx="3254006" cy="2515545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3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3141" y="53578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8860" y="590837"/>
            <a:ext cx="584825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65735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3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3141" y="53578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40369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3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3141" y="53578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9581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334566"/>
            <a:ext cx="2628899" cy="732234"/>
          </a:xfrm>
        </p:spPr>
        <p:txBody>
          <a:bodyPr anchor="b"/>
          <a:lstStyle>
            <a:lvl1pPr algn="l">
              <a:defRPr sz="15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259" y="334567"/>
            <a:ext cx="3886200" cy="4061222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1198960"/>
            <a:ext cx="2628899" cy="319682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3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535782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2874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910" y="3600450"/>
            <a:ext cx="6686550" cy="425054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1909" y="476224"/>
            <a:ext cx="6686550" cy="2891228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910" y="4025504"/>
            <a:ext cx="6686550" cy="370284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4/3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3141" y="3683794"/>
            <a:ext cx="1191395" cy="380473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8860" y="3737316"/>
            <a:ext cx="584825" cy="273844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378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171450"/>
            <a:ext cx="2138637" cy="4978971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0416" y="-589"/>
            <a:ext cx="1767506" cy="514052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37160" cy="51435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4694" y="468082"/>
            <a:ext cx="6683765" cy="96066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1909" y="1600200"/>
            <a:ext cx="6686550" cy="29146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1210" y="4597828"/>
            <a:ext cx="859712" cy="27779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4/3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1910" y="4601856"/>
            <a:ext cx="571499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398860" y="590837"/>
            <a:ext cx="58482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>
                <a:solidFill>
                  <a:srgbClr val="FEFFFF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35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342900" rtl="0" eaLnBrk="1" latinLnBrk="0" hangingPunct="1">
        <a:spcBef>
          <a:spcPct val="0"/>
        </a:spcBef>
        <a:buNone/>
        <a:defRPr sz="27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11.emf"/><Relationship Id="rId2" Type="http://schemas.openxmlformats.org/officeDocument/2006/relationships/package" Target="../embeddings/Microsoft_Word_Document14.docx"/><Relationship Id="rId1" Type="http://schemas.openxmlformats.org/officeDocument/2006/relationships/slideLayout" Target="../slideLayouts/slideLayout2.xml"/><Relationship Id="rId6" Type="http://schemas.openxmlformats.org/officeDocument/2006/relationships/package" Target="../embeddings/Microsoft_Word_Document4.docx"/><Relationship Id="rId5" Type="http://schemas.openxmlformats.org/officeDocument/2006/relationships/image" Target="../media/image27.emf"/><Relationship Id="rId4" Type="http://schemas.openxmlformats.org/officeDocument/2006/relationships/package" Target="../embeddings/Microsoft_Word_Document15.docx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34.emf"/><Relationship Id="rId3" Type="http://schemas.openxmlformats.org/officeDocument/2006/relationships/image" Target="../media/image9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1.emf"/><Relationship Id="rId17" Type="http://schemas.openxmlformats.org/officeDocument/2006/relationships/package" Target="../embeddings/Microsoft_Word_Document17.docx"/><Relationship Id="rId2" Type="http://schemas.openxmlformats.org/officeDocument/2006/relationships/package" Target="../embeddings/Microsoft_Word_Document3.docx"/><Relationship Id="rId16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emf"/><Relationship Id="rId11" Type="http://schemas.openxmlformats.org/officeDocument/2006/relationships/package" Target="../embeddings/Microsoft_Word_Document16.docx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0.e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11.bin"/><Relationship Id="rId3" Type="http://schemas.openxmlformats.org/officeDocument/2006/relationships/package" Target="../embeddings/Microsoft_Word_Document18.docx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9.e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package" Target="../embeddings/Microsoft_Word_Document23.docx"/><Relationship Id="rId3" Type="http://schemas.openxmlformats.org/officeDocument/2006/relationships/package" Target="../embeddings/Microsoft_Word_Document19.docx"/><Relationship Id="rId7" Type="http://schemas.openxmlformats.org/officeDocument/2006/relationships/package" Target="../embeddings/Microsoft_Word_Document21.docx"/><Relationship Id="rId12" Type="http://schemas.openxmlformats.org/officeDocument/2006/relationships/image" Target="../media/image46.e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4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13.bin"/><Relationship Id="rId5" Type="http://schemas.openxmlformats.org/officeDocument/2006/relationships/package" Target="../embeddings/Microsoft_Word_Document20.docx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package" Target="../embeddings/Microsoft_Word_Document22.docx"/><Relationship Id="rId14" Type="http://schemas.openxmlformats.org/officeDocument/2006/relationships/image" Target="../media/image4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package" Target="../embeddings/Microsoft_Word_Document26.docx"/><Relationship Id="rId3" Type="http://schemas.openxmlformats.org/officeDocument/2006/relationships/package" Target="../embeddings/Microsoft_Word_Document24.docx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53.e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17.bin"/><Relationship Id="rId5" Type="http://schemas.openxmlformats.org/officeDocument/2006/relationships/package" Target="../embeddings/Microsoft_Word_Document25.docx"/><Relationship Id="rId15" Type="http://schemas.openxmlformats.org/officeDocument/2006/relationships/package" Target="../embeddings/Microsoft_Word_Document27.docx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5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61.emf"/><Relationship Id="rId18" Type="http://schemas.openxmlformats.org/officeDocument/2006/relationships/package" Target="../embeddings/Microsoft_Word_Document35.docx"/><Relationship Id="rId3" Type="http://schemas.openxmlformats.org/officeDocument/2006/relationships/image" Target="../media/image56.emf"/><Relationship Id="rId21" Type="http://schemas.openxmlformats.org/officeDocument/2006/relationships/image" Target="../media/image55.emf"/><Relationship Id="rId7" Type="http://schemas.openxmlformats.org/officeDocument/2006/relationships/image" Target="../media/image58.emf"/><Relationship Id="rId12" Type="http://schemas.openxmlformats.org/officeDocument/2006/relationships/package" Target="../embeddings/Microsoft_Word_Document32.docx"/><Relationship Id="rId17" Type="http://schemas.openxmlformats.org/officeDocument/2006/relationships/image" Target="../media/image63.emf"/><Relationship Id="rId2" Type="http://schemas.openxmlformats.org/officeDocument/2006/relationships/package" Target="../embeddings/Microsoft_Word_Document28.docx"/><Relationship Id="rId16" Type="http://schemas.openxmlformats.org/officeDocument/2006/relationships/package" Target="../embeddings/Microsoft_Word_Document34.docx"/><Relationship Id="rId20" Type="http://schemas.openxmlformats.org/officeDocument/2006/relationships/package" Target="../embeddings/Microsoft_Word_Document36.docx"/><Relationship Id="rId1" Type="http://schemas.openxmlformats.org/officeDocument/2006/relationships/slideLayout" Target="../slideLayouts/slideLayout2.xml"/><Relationship Id="rId6" Type="http://schemas.openxmlformats.org/officeDocument/2006/relationships/package" Target="../embeddings/Microsoft_Word_Document30.docx"/><Relationship Id="rId11" Type="http://schemas.openxmlformats.org/officeDocument/2006/relationships/image" Target="../media/image60.emf"/><Relationship Id="rId5" Type="http://schemas.openxmlformats.org/officeDocument/2006/relationships/image" Target="../media/image57.emf"/><Relationship Id="rId15" Type="http://schemas.openxmlformats.org/officeDocument/2006/relationships/image" Target="../media/image62.emf"/><Relationship Id="rId10" Type="http://schemas.openxmlformats.org/officeDocument/2006/relationships/package" Target="../embeddings/Microsoft_Word_Document31.docx"/><Relationship Id="rId19" Type="http://schemas.openxmlformats.org/officeDocument/2006/relationships/image" Target="../media/image64.emf"/><Relationship Id="rId4" Type="http://schemas.openxmlformats.org/officeDocument/2006/relationships/package" Target="../embeddings/Microsoft_Word_Document29.docx"/><Relationship Id="rId9" Type="http://schemas.openxmlformats.org/officeDocument/2006/relationships/image" Target="../media/image59.wmf"/><Relationship Id="rId14" Type="http://schemas.openxmlformats.org/officeDocument/2006/relationships/package" Target="../embeddings/Microsoft_Word_Document33.docx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package" Target="../embeddings/Microsoft_Word_Document42.docx"/><Relationship Id="rId18" Type="http://schemas.openxmlformats.org/officeDocument/2006/relationships/image" Target="../media/image72.emf"/><Relationship Id="rId3" Type="http://schemas.openxmlformats.org/officeDocument/2006/relationships/package" Target="../embeddings/Microsoft_Word_Document37.docx"/><Relationship Id="rId7" Type="http://schemas.openxmlformats.org/officeDocument/2006/relationships/package" Target="../embeddings/Microsoft_Word_Document39.docx"/><Relationship Id="rId12" Type="http://schemas.openxmlformats.org/officeDocument/2006/relationships/image" Target="../media/image69.emf"/><Relationship Id="rId17" Type="http://schemas.openxmlformats.org/officeDocument/2006/relationships/package" Target="../embeddings/Microsoft_Word_Document44.docx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7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emf"/><Relationship Id="rId11" Type="http://schemas.openxmlformats.org/officeDocument/2006/relationships/package" Target="../embeddings/Microsoft_Word_Document41.docx"/><Relationship Id="rId5" Type="http://schemas.openxmlformats.org/officeDocument/2006/relationships/package" Target="../embeddings/Microsoft_Word_Document38.docx"/><Relationship Id="rId15" Type="http://schemas.openxmlformats.org/officeDocument/2006/relationships/package" Target="../embeddings/Microsoft_Word_Document43.docx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package" Target="../embeddings/Microsoft_Word_Document40.docx"/><Relationship Id="rId14" Type="http://schemas.openxmlformats.org/officeDocument/2006/relationships/image" Target="../media/image7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78.emf"/><Relationship Id="rId18" Type="http://schemas.openxmlformats.org/officeDocument/2006/relationships/package" Target="../embeddings/Microsoft_Word_Document50.docx"/><Relationship Id="rId3" Type="http://schemas.openxmlformats.org/officeDocument/2006/relationships/image" Target="../media/image73.emf"/><Relationship Id="rId7" Type="http://schemas.openxmlformats.org/officeDocument/2006/relationships/image" Target="../media/image75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80.emf"/><Relationship Id="rId2" Type="http://schemas.openxmlformats.org/officeDocument/2006/relationships/package" Target="../embeddings/Microsoft_Word_Document45.docx"/><Relationship Id="rId16" Type="http://schemas.openxmlformats.org/officeDocument/2006/relationships/package" Target="../embeddings/Microsoft_Word_Document49.docx"/><Relationship Id="rId1" Type="http://schemas.openxmlformats.org/officeDocument/2006/relationships/slideLayout" Target="../slideLayouts/slideLayout2.xml"/><Relationship Id="rId6" Type="http://schemas.openxmlformats.org/officeDocument/2006/relationships/package" Target="../embeddings/Microsoft_Word_Document47.docx"/><Relationship Id="rId11" Type="http://schemas.openxmlformats.org/officeDocument/2006/relationships/image" Target="../media/image77.emf"/><Relationship Id="rId5" Type="http://schemas.openxmlformats.org/officeDocument/2006/relationships/image" Target="../media/image74.emf"/><Relationship Id="rId15" Type="http://schemas.openxmlformats.org/officeDocument/2006/relationships/image" Target="../media/image79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81.emf"/><Relationship Id="rId4" Type="http://schemas.openxmlformats.org/officeDocument/2006/relationships/package" Target="../embeddings/Microsoft_Word_Document46.docx"/><Relationship Id="rId9" Type="http://schemas.openxmlformats.org/officeDocument/2006/relationships/image" Target="../media/image76.emf"/><Relationship Id="rId14" Type="http://schemas.openxmlformats.org/officeDocument/2006/relationships/package" Target="../embeddings/Microsoft_Word_Document48.docx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package" Target="../embeddings/Microsoft_Word_Document56.docx"/><Relationship Id="rId3" Type="http://schemas.openxmlformats.org/officeDocument/2006/relationships/package" Target="../embeddings/Microsoft_Word_Document51.docx"/><Relationship Id="rId7" Type="http://schemas.openxmlformats.org/officeDocument/2006/relationships/package" Target="../embeddings/Microsoft_Word_Document53.docx"/><Relationship Id="rId12" Type="http://schemas.openxmlformats.org/officeDocument/2006/relationships/image" Target="../media/image86.e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8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emf"/><Relationship Id="rId11" Type="http://schemas.openxmlformats.org/officeDocument/2006/relationships/package" Target="../embeddings/Microsoft_Word_Document55.docx"/><Relationship Id="rId5" Type="http://schemas.openxmlformats.org/officeDocument/2006/relationships/package" Target="../embeddings/Microsoft_Word_Document52.docx"/><Relationship Id="rId15" Type="http://schemas.openxmlformats.org/officeDocument/2006/relationships/package" Target="../embeddings/Microsoft_Word_Document57.docx"/><Relationship Id="rId10" Type="http://schemas.openxmlformats.org/officeDocument/2006/relationships/image" Target="../media/image85.emf"/><Relationship Id="rId4" Type="http://schemas.openxmlformats.org/officeDocument/2006/relationships/image" Target="../media/image82.emf"/><Relationship Id="rId9" Type="http://schemas.openxmlformats.org/officeDocument/2006/relationships/package" Target="../embeddings/Microsoft_Word_Document54.docx"/><Relationship Id="rId14" Type="http://schemas.openxmlformats.org/officeDocument/2006/relationships/image" Target="../media/image8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61.docx"/><Relationship Id="rId3" Type="http://schemas.openxmlformats.org/officeDocument/2006/relationships/image" Target="../media/image89.emf"/><Relationship Id="rId7" Type="http://schemas.openxmlformats.org/officeDocument/2006/relationships/image" Target="../media/image91.emf"/><Relationship Id="rId2" Type="http://schemas.openxmlformats.org/officeDocument/2006/relationships/package" Target="../embeddings/Microsoft_Word_Document58.docx"/><Relationship Id="rId1" Type="http://schemas.openxmlformats.org/officeDocument/2006/relationships/slideLayout" Target="../slideLayouts/slideLayout2.xml"/><Relationship Id="rId6" Type="http://schemas.openxmlformats.org/officeDocument/2006/relationships/package" Target="../embeddings/Microsoft_Word_Document60.docx"/><Relationship Id="rId11" Type="http://schemas.openxmlformats.org/officeDocument/2006/relationships/image" Target="../media/image93.emf"/><Relationship Id="rId5" Type="http://schemas.openxmlformats.org/officeDocument/2006/relationships/image" Target="../media/image90.emf"/><Relationship Id="rId10" Type="http://schemas.openxmlformats.org/officeDocument/2006/relationships/package" Target="../embeddings/Microsoft_Word_Document62.docx"/><Relationship Id="rId4" Type="http://schemas.openxmlformats.org/officeDocument/2006/relationships/package" Target="../embeddings/Microsoft_Word_Document59.docx"/><Relationship Id="rId9" Type="http://schemas.openxmlformats.org/officeDocument/2006/relationships/image" Target="../media/image9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emf"/><Relationship Id="rId4" Type="http://schemas.openxmlformats.org/officeDocument/2006/relationships/package" Target="../embeddings/Microsoft_Word_Document1.docx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99.emf"/><Relationship Id="rId3" Type="http://schemas.openxmlformats.org/officeDocument/2006/relationships/image" Target="../media/image94.emf"/><Relationship Id="rId7" Type="http://schemas.openxmlformats.org/officeDocument/2006/relationships/image" Target="../media/image96.emf"/><Relationship Id="rId12" Type="http://schemas.openxmlformats.org/officeDocument/2006/relationships/package" Target="../embeddings/Microsoft_Word_Document67.docx"/><Relationship Id="rId2" Type="http://schemas.openxmlformats.org/officeDocument/2006/relationships/package" Target="../embeddings/Microsoft_Word_Document63.docx"/><Relationship Id="rId1" Type="http://schemas.openxmlformats.org/officeDocument/2006/relationships/slideLayout" Target="../slideLayouts/slideLayout2.xml"/><Relationship Id="rId6" Type="http://schemas.openxmlformats.org/officeDocument/2006/relationships/package" Target="../embeddings/Microsoft_Word_Document65.docx"/><Relationship Id="rId11" Type="http://schemas.openxmlformats.org/officeDocument/2006/relationships/image" Target="../media/image98.emf"/><Relationship Id="rId5" Type="http://schemas.openxmlformats.org/officeDocument/2006/relationships/image" Target="../media/image95.emf"/><Relationship Id="rId15" Type="http://schemas.openxmlformats.org/officeDocument/2006/relationships/image" Target="../media/image100.emf"/><Relationship Id="rId10" Type="http://schemas.openxmlformats.org/officeDocument/2006/relationships/package" Target="../embeddings/Microsoft_Word_Document66.docx"/><Relationship Id="rId4" Type="http://schemas.openxmlformats.org/officeDocument/2006/relationships/package" Target="../embeddings/Microsoft_Word_Document64.docx"/><Relationship Id="rId9" Type="http://schemas.openxmlformats.org/officeDocument/2006/relationships/image" Target="../media/image97.emf"/><Relationship Id="rId14" Type="http://schemas.openxmlformats.org/officeDocument/2006/relationships/package" Target="../embeddings/Microsoft_Word_Document68.docx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6.emf"/><Relationship Id="rId18" Type="http://schemas.openxmlformats.org/officeDocument/2006/relationships/package" Target="../embeddings/Microsoft_Word_Document70.docx"/><Relationship Id="rId26" Type="http://schemas.openxmlformats.org/officeDocument/2006/relationships/oleObject" Target="../embeddings/oleObject31.bin"/><Relationship Id="rId21" Type="http://schemas.openxmlformats.org/officeDocument/2006/relationships/image" Target="../media/image110.emf"/><Relationship Id="rId34" Type="http://schemas.openxmlformats.org/officeDocument/2006/relationships/package" Target="../embeddings/Microsoft_Word_Document75.docx"/><Relationship Id="rId7" Type="http://schemas.openxmlformats.org/officeDocument/2006/relationships/image" Target="../media/image103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108.emf"/><Relationship Id="rId25" Type="http://schemas.openxmlformats.org/officeDocument/2006/relationships/image" Target="../media/image112.emf"/><Relationship Id="rId33" Type="http://schemas.openxmlformats.org/officeDocument/2006/relationships/image" Target="../media/image116.e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29.bin"/><Relationship Id="rId20" Type="http://schemas.openxmlformats.org/officeDocument/2006/relationships/package" Target="../embeddings/Microsoft_Word_Document71.docx"/><Relationship Id="rId29" Type="http://schemas.openxmlformats.org/officeDocument/2006/relationships/image" Target="../media/image114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105.emf"/><Relationship Id="rId24" Type="http://schemas.openxmlformats.org/officeDocument/2006/relationships/oleObject" Target="../embeddings/oleObject30.bin"/><Relationship Id="rId32" Type="http://schemas.openxmlformats.org/officeDocument/2006/relationships/package" Target="../embeddings/Microsoft_Word_Document74.docx"/><Relationship Id="rId37" Type="http://schemas.openxmlformats.org/officeDocument/2006/relationships/image" Target="../media/image118.emf"/><Relationship Id="rId5" Type="http://schemas.openxmlformats.org/officeDocument/2006/relationships/image" Target="../media/image102.emf"/><Relationship Id="rId15" Type="http://schemas.openxmlformats.org/officeDocument/2006/relationships/image" Target="../media/image107.emf"/><Relationship Id="rId23" Type="http://schemas.openxmlformats.org/officeDocument/2006/relationships/image" Target="../media/image111.emf"/><Relationship Id="rId28" Type="http://schemas.openxmlformats.org/officeDocument/2006/relationships/oleObject" Target="../embeddings/oleObject32.bin"/><Relationship Id="rId36" Type="http://schemas.openxmlformats.org/officeDocument/2006/relationships/package" Target="../embeddings/Microsoft_Word_Document76.docx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109.emf"/><Relationship Id="rId31" Type="http://schemas.openxmlformats.org/officeDocument/2006/relationships/image" Target="../media/image115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04.emf"/><Relationship Id="rId14" Type="http://schemas.openxmlformats.org/officeDocument/2006/relationships/oleObject" Target="../embeddings/oleObject28.bin"/><Relationship Id="rId22" Type="http://schemas.openxmlformats.org/officeDocument/2006/relationships/package" Target="../embeddings/Microsoft_Word_Document72.docx"/><Relationship Id="rId27" Type="http://schemas.openxmlformats.org/officeDocument/2006/relationships/image" Target="../media/image113.emf"/><Relationship Id="rId30" Type="http://schemas.openxmlformats.org/officeDocument/2006/relationships/package" Target="../embeddings/Microsoft_Word_Document73.docx"/><Relationship Id="rId35" Type="http://schemas.openxmlformats.org/officeDocument/2006/relationships/image" Target="../media/image117.emf"/><Relationship Id="rId8" Type="http://schemas.openxmlformats.org/officeDocument/2006/relationships/package" Target="../embeddings/Microsoft_Word_Document69.docx"/><Relationship Id="rId3" Type="http://schemas.openxmlformats.org/officeDocument/2006/relationships/image" Target="../media/image10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95.emf"/><Relationship Id="rId3" Type="http://schemas.openxmlformats.org/officeDocument/2006/relationships/image" Target="../media/image96.emf"/><Relationship Id="rId7" Type="http://schemas.openxmlformats.org/officeDocument/2006/relationships/image" Target="../media/image119.emf"/><Relationship Id="rId12" Type="http://schemas.openxmlformats.org/officeDocument/2006/relationships/package" Target="../embeddings/Microsoft_Word_Document79.docx"/><Relationship Id="rId2" Type="http://schemas.openxmlformats.org/officeDocument/2006/relationships/package" Target="../embeddings/Microsoft_Word_Document77.docx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121.emf"/><Relationship Id="rId5" Type="http://schemas.openxmlformats.org/officeDocument/2006/relationships/image" Target="../media/image97.emf"/><Relationship Id="rId10" Type="http://schemas.openxmlformats.org/officeDocument/2006/relationships/package" Target="../embeddings/Microsoft_Word_Document78.docx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2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package" Target="../embeddings/Microsoft_Word_Document80.docx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package" Target="../embeddings/Microsoft_Word_Document2.docx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package" Target="../embeddings/Microsoft_Word_Document3.docx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package" Target="../embeddings/Microsoft_Word_Document4.docx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package" Target="../embeddings/Microsoft_Word_Document5.docx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6.docx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package" Target="../embeddings/Microsoft_Word_Document7.docx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package" Target="../embeddings/Microsoft_Word_Document8.docx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package" Target="../embeddings/Microsoft_Word_Document13.docx"/><Relationship Id="rId3" Type="http://schemas.openxmlformats.org/officeDocument/2006/relationships/image" Target="../media/image19.emf"/><Relationship Id="rId7" Type="http://schemas.openxmlformats.org/officeDocument/2006/relationships/package" Target="../embeddings/Microsoft_Word_Document11.docx"/><Relationship Id="rId12" Type="http://schemas.openxmlformats.org/officeDocument/2006/relationships/image" Target="../media/image24.emf"/><Relationship Id="rId2" Type="http://schemas.openxmlformats.org/officeDocument/2006/relationships/package" Target="../embeddings/Microsoft_Word_Document9.docx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emf"/><Relationship Id="rId11" Type="http://schemas.openxmlformats.org/officeDocument/2006/relationships/oleObject" Target="../embeddings/oleObject1.bin"/><Relationship Id="rId5" Type="http://schemas.openxmlformats.org/officeDocument/2006/relationships/package" Target="../embeddings/Microsoft_Word_Document10.docx"/><Relationship Id="rId10" Type="http://schemas.openxmlformats.org/officeDocument/2006/relationships/image" Target="../media/image23.emf"/><Relationship Id="rId4" Type="http://schemas.openxmlformats.org/officeDocument/2006/relationships/image" Target="../media/image20.png"/><Relationship Id="rId9" Type="http://schemas.openxmlformats.org/officeDocument/2006/relationships/package" Target="../embeddings/Microsoft_Word_Document12.docx"/><Relationship Id="rId1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7" name="Picture 3" descr="C:\Users\lenovo\Desktop\2023艺术组工作\设计工作\学校介绍素材\ppt\新建文件夹\ppt背景\2电子屏背景202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514484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971600" y="1700949"/>
            <a:ext cx="752000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400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双重最值问题的常用处理策略</a:t>
            </a:r>
            <a:endParaRPr lang="en-US" altLang="zh-CN" sz="4400" b="1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80112" y="2930381"/>
            <a:ext cx="2223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kern="2100" spc="100" dirty="0">
                <a:solidFill>
                  <a:schemeClr val="accent6">
                    <a:lumMod val="50000"/>
                  </a:schemeClr>
                </a:solidFill>
                <a:latin typeface="黑体" pitchFamily="49" charset="-122"/>
                <a:ea typeface="黑体" pitchFamily="49" charset="-122"/>
              </a:rPr>
              <a:t>扬大附中 胡丽媛</a:t>
            </a:r>
            <a:endParaRPr lang="en-US" altLang="zh-CN" sz="2000" b="1" kern="2100" spc="100" dirty="0">
              <a:solidFill>
                <a:schemeClr val="accent6">
                  <a:lumMod val="5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9" name="Picture 10" descr="C:\Users\lenovo\Desktop\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56779" y="285734"/>
            <a:ext cx="3243783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1" descr="C:\Users\lenovo\Desktop\34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142858"/>
            <a:ext cx="930276" cy="930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F64B6302-1BFB-9EF3-9EAA-74CB6984A1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568" y="2859782"/>
          <a:ext cx="7921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921364" imgH="396390" progId="Word.Document.12">
                  <p:embed/>
                </p:oleObj>
              </mc:Choice>
              <mc:Fallback>
                <p:oleObj name="Document" r:id="rId2" imgW="7921364" imgH="396390" progId="Word.Document.12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F64B6302-1BFB-9EF3-9EAA-74CB6984A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3568" y="2859782"/>
                        <a:ext cx="79216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A47B004-DD4E-66F6-A409-68F8119B42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962539"/>
              </p:ext>
            </p:extLst>
          </p:nvPr>
        </p:nvGraphicFramePr>
        <p:xfrm>
          <a:off x="703263" y="3527425"/>
          <a:ext cx="78406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7921364" imgH="396750" progId="Word.Document.12">
                  <p:embed/>
                </p:oleObj>
              </mc:Choice>
              <mc:Fallback>
                <p:oleObj name="Document" r:id="rId4" imgW="7921364" imgH="396750" progId="Word.Document.12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CA47B004-DD4E-66F6-A409-68F8119B42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3263" y="3527425"/>
                        <a:ext cx="7840662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82806FC-FF66-5C9C-F994-84AAC14FA3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850" y="1131590"/>
          <a:ext cx="79184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7921364" imgH="949391" progId="Word.Document.12">
                  <p:embed/>
                </p:oleObj>
              </mc:Choice>
              <mc:Fallback>
                <p:oleObj name="Document" r:id="rId6" imgW="7921364" imgH="949391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382806FC-FF66-5C9C-F994-84AAC14FA3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4850" y="1131590"/>
                        <a:ext cx="7918450" cy="94615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4855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1ABD48E-3079-E437-CB8F-738F1096C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536" y="1203598"/>
          <a:ext cx="7921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921364" imgH="396390" progId="Word.Document.12">
                  <p:embed/>
                </p:oleObj>
              </mc:Choice>
              <mc:Fallback>
                <p:oleObj name="Document" r:id="rId2" imgW="7921364" imgH="396390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C1ABD48E-3079-E437-CB8F-738F1096C2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536" y="1203598"/>
                        <a:ext cx="79216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80917C82-37CA-D93D-5EEE-F003752BE916}"/>
              </a:ext>
            </a:extLst>
          </p:cNvPr>
          <p:cNvSpPr/>
          <p:nvPr/>
        </p:nvSpPr>
        <p:spPr>
          <a:xfrm>
            <a:off x="1403646" y="195486"/>
            <a:ext cx="2659703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8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回归教材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B541CC4-42B8-CD4F-F1CC-D2C799C599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1923678"/>
            <a:ext cx="6734373" cy="100811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62671918-30D3-4CA6-1DB8-8E42B22BA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819546"/>
              </p:ext>
            </p:extLst>
          </p:nvPr>
        </p:nvGraphicFramePr>
        <p:xfrm>
          <a:off x="247332" y="3419404"/>
          <a:ext cx="990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90794" imgH="800309" progId="Equation.DSMT4">
                  <p:embed/>
                </p:oleObj>
              </mc:Choice>
              <mc:Fallback>
                <p:oleObj name="Equation" r:id="rId5" imgW="990794" imgH="8003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7332" y="3419404"/>
                        <a:ext cx="990600" cy="8001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3798B1F-9D6E-A5B0-9731-1B90D3843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82449"/>
              </p:ext>
            </p:extLst>
          </p:nvPr>
        </p:nvGraphicFramePr>
        <p:xfrm>
          <a:off x="1237932" y="3602529"/>
          <a:ext cx="11906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0609" imgH="466577" progId="Equation.DSMT4">
                  <p:embed/>
                </p:oleObj>
              </mc:Choice>
              <mc:Fallback>
                <p:oleObj name="Equation" r:id="rId7" imgW="1190609" imgH="4665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7932" y="3602529"/>
                        <a:ext cx="1190625" cy="4667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E8CD701B-FA17-A989-C312-3EE92988B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515701"/>
              </p:ext>
            </p:extLst>
          </p:nvPr>
        </p:nvGraphicFramePr>
        <p:xfrm>
          <a:off x="2519189" y="3602529"/>
          <a:ext cx="8286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8782" imgH="466577" progId="Equation.DSMT4">
                  <p:embed/>
                </p:oleObj>
              </mc:Choice>
              <mc:Fallback>
                <p:oleObj name="Equation" r:id="rId9" imgW="828782" imgH="4665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9189" y="3602529"/>
                        <a:ext cx="828675" cy="4667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32B6A394-F3FF-41B2-78D1-EF02D4ABD0F7}"/>
              </a:ext>
            </a:extLst>
          </p:cNvPr>
          <p:cNvSpPr/>
          <p:nvPr/>
        </p:nvSpPr>
        <p:spPr>
          <a:xfrm>
            <a:off x="179512" y="3147814"/>
            <a:ext cx="2304256" cy="1224136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3727853D-E3FC-AA6D-60D9-DF48AA1714ED}"/>
              </a:ext>
            </a:extLst>
          </p:cNvPr>
          <p:cNvSpPr txBox="1"/>
          <p:nvPr/>
        </p:nvSpPr>
        <p:spPr>
          <a:xfrm>
            <a:off x="4696718" y="21084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多</a:t>
            </a:r>
            <a:r>
              <a:rPr lang="zh-CN" altLang="en-US" sz="3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变量双重最值问题</a:t>
            </a: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ADA4F2E3-1A1E-14D8-C514-CE6E03F70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119303"/>
              </p:ext>
            </p:extLst>
          </p:nvPr>
        </p:nvGraphicFramePr>
        <p:xfrm>
          <a:off x="2721629" y="3049638"/>
          <a:ext cx="7840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1" imgW="7921364" imgH="594404" progId="Word.Document.12">
                  <p:embed/>
                </p:oleObj>
              </mc:Choice>
              <mc:Fallback>
                <p:oleObj name="Document" r:id="rId11" imgW="7921364" imgH="59440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21629" y="3049638"/>
                        <a:ext cx="7840663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D04C37D-2DDC-DA20-30F4-D641948B1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26711"/>
              </p:ext>
            </p:extLst>
          </p:nvPr>
        </p:nvGraphicFramePr>
        <p:xfrm>
          <a:off x="3331497" y="3565214"/>
          <a:ext cx="828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8782" imgH="523819" progId="Equation.DSMT4">
                  <p:embed/>
                </p:oleObj>
              </mc:Choice>
              <mc:Fallback>
                <p:oleObj name="Equation" r:id="rId13" imgW="828782" imgH="5238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31497" y="3565214"/>
                        <a:ext cx="828675" cy="5238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DCFA06B-E522-43C7-5D38-A25BA5D8E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601747"/>
              </p:ext>
            </p:extLst>
          </p:nvPr>
        </p:nvGraphicFramePr>
        <p:xfrm>
          <a:off x="2519189" y="4219504"/>
          <a:ext cx="676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6490" imgH="942874" progId="Equation.DSMT4">
                  <p:embed/>
                </p:oleObj>
              </mc:Choice>
              <mc:Fallback>
                <p:oleObj name="Equation" r:id="rId15" imgW="676490" imgH="942874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ECCE0179-8B01-A046-DDEE-DCC56A158C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19189" y="4219504"/>
                        <a:ext cx="676275" cy="9429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B0C6DF5-8FBD-6F87-9C06-D01D610A60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712162"/>
              </p:ext>
            </p:extLst>
          </p:nvPr>
        </p:nvGraphicFramePr>
        <p:xfrm>
          <a:off x="3385120" y="4376386"/>
          <a:ext cx="7921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7" imgW="7921364" imgH="594404" progId="Word.Document.12">
                  <p:embed/>
                </p:oleObj>
              </mc:Choice>
              <mc:Fallback>
                <p:oleObj name="Document" r:id="rId17" imgW="7921364" imgH="594404" progId="Word.Document.12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F3D14134-7BD5-44DC-46B2-628FDE7918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85120" y="4376386"/>
                        <a:ext cx="79216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324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AD1EDBF-F3F3-FE28-CD8F-7386A381FF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498893"/>
              </p:ext>
            </p:extLst>
          </p:nvPr>
        </p:nvGraphicFramePr>
        <p:xfrm>
          <a:off x="323528" y="1059582"/>
          <a:ext cx="77597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921364" imgH="3815205" progId="Word.Document.12">
                  <p:embed/>
                </p:oleObj>
              </mc:Choice>
              <mc:Fallback>
                <p:oleObj name="Document" r:id="rId3" imgW="7921364" imgH="381520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059582"/>
                        <a:ext cx="7759700" cy="37338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A01F4F0-1F3F-C40E-7118-4D7E4D04D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658261"/>
              </p:ext>
            </p:extLst>
          </p:nvPr>
        </p:nvGraphicFramePr>
        <p:xfrm>
          <a:off x="1480714" y="3883322"/>
          <a:ext cx="15430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3075" imgH="1114600" progId="Equation.DSMT4">
                  <p:embed/>
                </p:oleObj>
              </mc:Choice>
              <mc:Fallback>
                <p:oleObj name="Equation" r:id="rId5" imgW="1543075" imgH="11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0714" y="3883322"/>
                        <a:ext cx="1543050" cy="1114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B1C3A32-3383-1124-F2AA-8E18AB56EF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648620"/>
              </p:ext>
            </p:extLst>
          </p:nvPr>
        </p:nvGraphicFramePr>
        <p:xfrm>
          <a:off x="5562928" y="4360911"/>
          <a:ext cx="1219200" cy="200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9411" imgH="257049" progId="Equation.DSMT4">
                  <p:embed/>
                </p:oleObj>
              </mc:Choice>
              <mc:Fallback>
                <p:oleObj name="Equation" r:id="rId7" imgW="1219411" imgH="257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62928" y="4360911"/>
                        <a:ext cx="1219200" cy="20059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734DBFE-A8BC-39C2-D182-280FD3E99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80191"/>
              </p:ext>
            </p:extLst>
          </p:nvPr>
        </p:nvGraphicFramePr>
        <p:xfrm>
          <a:off x="3076903" y="4265947"/>
          <a:ext cx="2486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86345" imgH="390614" progId="Equation.DSMT4">
                  <p:embed/>
                </p:oleObj>
              </mc:Choice>
              <mc:Fallback>
                <p:oleObj name="Equation" r:id="rId9" imgW="2486345" imgH="3906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76903" y="4265947"/>
                        <a:ext cx="2486025" cy="390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B9A74C5-24C5-9809-9756-11F5A38DE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90493"/>
              </p:ext>
            </p:extLst>
          </p:nvPr>
        </p:nvGraphicFramePr>
        <p:xfrm>
          <a:off x="1331640" y="97408"/>
          <a:ext cx="15335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33714" imgH="1114600" progId="Equation.DSMT4">
                  <p:embed/>
                </p:oleObj>
              </mc:Choice>
              <mc:Fallback>
                <p:oleObj name="Equation" r:id="rId11" imgW="1533714" imgH="11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31640" y="97408"/>
                        <a:ext cx="1533525" cy="1114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026C0CB-4E37-1644-96AF-2B8FFAD13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920195"/>
              </p:ext>
            </p:extLst>
          </p:nvPr>
        </p:nvGraphicFramePr>
        <p:xfrm>
          <a:off x="2859685" y="502220"/>
          <a:ext cx="2571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72032" imgH="304931" progId="Equation.DSMT4">
                  <p:embed/>
                </p:oleObj>
              </mc:Choice>
              <mc:Fallback>
                <p:oleObj name="Equation" r:id="rId13" imgW="2572032" imgH="3049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59685" y="502220"/>
                        <a:ext cx="257175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326B25F3-39EA-885C-CE70-C3D9F38F9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917038"/>
              </p:ext>
            </p:extLst>
          </p:nvPr>
        </p:nvGraphicFramePr>
        <p:xfrm>
          <a:off x="5431435" y="502220"/>
          <a:ext cx="12287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28772" imgH="257049" progId="Equation.DSMT4">
                  <p:embed/>
                </p:oleObj>
              </mc:Choice>
              <mc:Fallback>
                <p:oleObj name="Equation" r:id="rId15" imgW="1228772" imgH="257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31435" y="502220"/>
                        <a:ext cx="1228725" cy="257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DD994724-91D5-7F32-99DF-9E848DC3E99C}"/>
              </a:ext>
            </a:extLst>
          </p:cNvPr>
          <p:cNvSpPr/>
          <p:nvPr/>
        </p:nvSpPr>
        <p:spPr>
          <a:xfrm>
            <a:off x="323528" y="2571750"/>
            <a:ext cx="648072" cy="432048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DC11DA6-D9F0-6C5D-E2A5-5486E5390394}"/>
              </a:ext>
            </a:extLst>
          </p:cNvPr>
          <p:cNvSpPr/>
          <p:nvPr/>
        </p:nvSpPr>
        <p:spPr>
          <a:xfrm>
            <a:off x="971600" y="2571750"/>
            <a:ext cx="936104" cy="432048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761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0BCB289-8E01-CBC7-C795-1EC61D5DB4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176452"/>
              </p:ext>
            </p:extLst>
          </p:nvPr>
        </p:nvGraphicFramePr>
        <p:xfrm>
          <a:off x="441811" y="3732225"/>
          <a:ext cx="784066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7921364" imgH="401790" progId="Word.Document.12">
                  <p:embed/>
                </p:oleObj>
              </mc:Choice>
              <mc:Fallback>
                <p:oleObj name="Document" r:id="rId3" imgW="7921364" imgH="4017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811" y="3732225"/>
                        <a:ext cx="7840663" cy="3952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BBFC204E-1D64-818C-67AC-41A1BF045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270189"/>
              </p:ext>
            </p:extLst>
          </p:nvPr>
        </p:nvGraphicFramePr>
        <p:xfrm>
          <a:off x="441811" y="4374729"/>
          <a:ext cx="79216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7921364" imgH="401790" progId="Word.Document.12">
                  <p:embed/>
                </p:oleObj>
              </mc:Choice>
              <mc:Fallback>
                <p:oleObj name="Document" r:id="rId5" imgW="7921364" imgH="4017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811" y="4374729"/>
                        <a:ext cx="7921625" cy="4016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D7BD03E2-E9E8-C563-B901-CBBEC452B29B}"/>
              </a:ext>
            </a:extLst>
          </p:cNvPr>
          <p:cNvSpPr/>
          <p:nvPr/>
        </p:nvSpPr>
        <p:spPr>
          <a:xfrm>
            <a:off x="827584" y="3723878"/>
            <a:ext cx="3816424" cy="302445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B93ECB9-C98C-C53E-8453-725AEA213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03800"/>
              </p:ext>
            </p:extLst>
          </p:nvPr>
        </p:nvGraphicFramePr>
        <p:xfrm>
          <a:off x="355054" y="1038631"/>
          <a:ext cx="791845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7921364" imgH="2078075" progId="Word.Document.12">
                  <p:embed/>
                </p:oleObj>
              </mc:Choice>
              <mc:Fallback>
                <p:oleObj name="Document" r:id="rId7" imgW="7921364" imgH="20780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5054" y="1038631"/>
                        <a:ext cx="7918450" cy="207645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1">
            <a:extLst>
              <a:ext uri="{FF2B5EF4-FFF2-40B4-BE49-F238E27FC236}">
                <a16:creationId xmlns:a16="http://schemas.microsoft.com/office/drawing/2014/main" id="{EBC20309-C058-8FF1-397A-460DAA40A5F7}"/>
              </a:ext>
            </a:extLst>
          </p:cNvPr>
          <p:cNvSpPr txBox="1"/>
          <p:nvPr/>
        </p:nvSpPr>
        <p:spPr>
          <a:xfrm>
            <a:off x="4932040" y="22209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3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多</a:t>
            </a:r>
            <a:r>
              <a:rPr lang="zh-CN" altLang="en-US" sz="3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变量双重最值问题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1AFC8D16-8BAC-6925-54A2-F445260E2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490246"/>
              </p:ext>
            </p:extLst>
          </p:nvPr>
        </p:nvGraphicFramePr>
        <p:xfrm>
          <a:off x="395536" y="3174448"/>
          <a:ext cx="7921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7921364" imgH="396390" progId="Word.Document.12">
                  <p:embed/>
                </p:oleObj>
              </mc:Choice>
              <mc:Fallback>
                <p:oleObj name="Document" r:id="rId9" imgW="7921364" imgH="3963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5536" y="3174448"/>
                        <a:ext cx="79216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033EB1B3-DBF4-0D71-7027-80EAC0F335C0}"/>
              </a:ext>
            </a:extLst>
          </p:cNvPr>
          <p:cNvSpPr/>
          <p:nvPr/>
        </p:nvSpPr>
        <p:spPr>
          <a:xfrm>
            <a:off x="683568" y="1563638"/>
            <a:ext cx="4320480" cy="576064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EEDEF22-1488-78E9-A611-A25960C2E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344610"/>
              </p:ext>
            </p:extLst>
          </p:nvPr>
        </p:nvGraphicFramePr>
        <p:xfrm>
          <a:off x="5076056" y="819153"/>
          <a:ext cx="914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68" imgH="714266" progId="Equation.DSMT4">
                  <p:embed/>
                </p:oleObj>
              </mc:Choice>
              <mc:Fallback>
                <p:oleObj name="Equation" r:id="rId11" imgW="914468" imgH="7142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76056" y="819153"/>
                        <a:ext cx="914400" cy="714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AF86BF96-D643-38FA-94B3-07F28F987675}"/>
              </a:ext>
            </a:extLst>
          </p:cNvPr>
          <p:cNvSpPr/>
          <p:nvPr/>
        </p:nvSpPr>
        <p:spPr>
          <a:xfrm>
            <a:off x="5868144" y="1707654"/>
            <a:ext cx="1584176" cy="364485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9DE7F26A-0861-4F23-0712-1889C7FD5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10946"/>
              </p:ext>
            </p:extLst>
          </p:nvPr>
        </p:nvGraphicFramePr>
        <p:xfrm>
          <a:off x="3635896" y="3243648"/>
          <a:ext cx="595788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3" imgW="7921364" imgH="401790" progId="Word.Document.12">
                  <p:embed/>
                </p:oleObj>
              </mc:Choice>
              <mc:Fallback>
                <p:oleObj name="Document" r:id="rId13" imgW="7921364" imgH="4017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5896" y="3243648"/>
                        <a:ext cx="5957887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4E1F8C15-50AB-8E0E-1AC5-8033FF640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206388"/>
              </p:ext>
            </p:extLst>
          </p:nvPr>
        </p:nvGraphicFramePr>
        <p:xfrm>
          <a:off x="7020272" y="3210310"/>
          <a:ext cx="14954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95552" imgH="333372" progId="Equation.DSMT4">
                  <p:embed/>
                </p:oleObj>
              </mc:Choice>
              <mc:Fallback>
                <p:oleObj name="Equation" r:id="rId15" imgW="1495552" imgH="3333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20272" y="3210310"/>
                        <a:ext cx="1495425" cy="333375"/>
                      </a:xfrm>
                      <a:prstGeom prst="rect">
                        <a:avLst/>
                      </a:prstGeom>
                      <a:solidFill>
                        <a:schemeClr val="accent6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538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594695F9-C003-AD8B-B278-58C144CD01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03938"/>
              </p:ext>
            </p:extLst>
          </p:nvPr>
        </p:nvGraphicFramePr>
        <p:xfrm>
          <a:off x="1167751" y="411716"/>
          <a:ext cx="80708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073650" imgH="1214371" progId="Word.Document.12">
                  <p:embed/>
                </p:oleObj>
              </mc:Choice>
              <mc:Fallback>
                <p:oleObj name="Document" r:id="rId3" imgW="8073650" imgH="1214371" progId="Word.Document.12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594695F9-C003-AD8B-B278-58C144CD01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7751" y="411716"/>
                        <a:ext cx="8070850" cy="1212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2DC1580F-C087-A377-313C-C599D258F4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283835"/>
              </p:ext>
            </p:extLst>
          </p:nvPr>
        </p:nvGraphicFramePr>
        <p:xfrm>
          <a:off x="179512" y="1779662"/>
          <a:ext cx="7921625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7921364" imgH="2179603" progId="Word.Document.12">
                  <p:embed/>
                </p:oleObj>
              </mc:Choice>
              <mc:Fallback>
                <p:oleObj name="Document" r:id="rId5" imgW="7921364" imgH="217960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1779662"/>
                        <a:ext cx="7921625" cy="21796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B804BC26-333C-3C27-E9B6-44D3DA2F1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942262"/>
              </p:ext>
            </p:extLst>
          </p:nvPr>
        </p:nvGraphicFramePr>
        <p:xfrm>
          <a:off x="3491880" y="1855067"/>
          <a:ext cx="115252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52446" imgH="2029033" progId="Equation.DSMT4">
                  <p:embed/>
                </p:oleObj>
              </mc:Choice>
              <mc:Fallback>
                <p:oleObj name="Equation" r:id="rId7" imgW="1152446" imgH="20290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1880" y="1855067"/>
                        <a:ext cx="1152525" cy="202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3B0778E7-3AE3-272F-F129-D295287CF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333326"/>
              </p:ext>
            </p:extLst>
          </p:nvPr>
        </p:nvGraphicFramePr>
        <p:xfrm>
          <a:off x="4644008" y="2736129"/>
          <a:ext cx="2657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57718" imgH="266770" progId="Equation.DSMT4">
                  <p:embed/>
                </p:oleObj>
              </mc:Choice>
              <mc:Fallback>
                <p:oleObj name="Equation" r:id="rId9" imgW="2657718" imgH="2667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4008" y="2736129"/>
                        <a:ext cx="265747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017E90B-8E7F-12D7-2F67-7E98221A3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8851"/>
              </p:ext>
            </p:extLst>
          </p:nvPr>
        </p:nvGraphicFramePr>
        <p:xfrm>
          <a:off x="6588224" y="3276673"/>
          <a:ext cx="1171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71527" imgH="333372" progId="Equation.DSMT4">
                  <p:embed/>
                </p:oleObj>
              </mc:Choice>
              <mc:Fallback>
                <p:oleObj name="Equation" r:id="rId11" imgW="1171527" imgH="3333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88224" y="3276673"/>
                        <a:ext cx="1171575" cy="3333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31FC131F-A359-5A08-3C92-35ECA009A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102697"/>
              </p:ext>
            </p:extLst>
          </p:nvPr>
        </p:nvGraphicFramePr>
        <p:xfrm>
          <a:off x="219993" y="4157736"/>
          <a:ext cx="78406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3" imgW="7921364" imgH="793859" progId="Word.Document.12">
                  <p:embed/>
                </p:oleObj>
              </mc:Choice>
              <mc:Fallback>
                <p:oleObj name="Document" r:id="rId13" imgW="7921364" imgH="79385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9993" y="4157736"/>
                        <a:ext cx="7840662" cy="7842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533BBEEA-E4E2-3606-3B4D-B6B1F7DE9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480165"/>
              </p:ext>
            </p:extLst>
          </p:nvPr>
        </p:nvGraphicFramePr>
        <p:xfrm>
          <a:off x="4716016" y="2049535"/>
          <a:ext cx="7840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5" imgW="7921364" imgH="594404" progId="Word.Document.12">
                  <p:embed/>
                </p:oleObj>
              </mc:Choice>
              <mc:Fallback>
                <p:oleObj name="Document" r:id="rId15" imgW="7921364" imgH="594404" progId="Word.Document.12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68E449B5-7AF6-89C8-DB25-78C231F27A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16016" y="2049535"/>
                        <a:ext cx="7840663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738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99E440C-AA2D-36C4-9A3D-7E576922B2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8450" y="1270000"/>
          <a:ext cx="783590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921364" imgH="1585918" progId="Word.Document.12">
                  <p:embed/>
                </p:oleObj>
              </mc:Choice>
              <mc:Fallback>
                <p:oleObj name="Document" r:id="rId2" imgW="7921364" imgH="1585918" progId="Word.Document.12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B99E440C-AA2D-36C4-9A3D-7E576922B2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8450" y="1270000"/>
                        <a:ext cx="7835900" cy="156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65E758A6-05D7-3C2D-DFE4-0ECCB396E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0850" y="1555750"/>
          <a:ext cx="7918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7921364" imgH="594404" progId="Word.Document.12">
                  <p:embed/>
                </p:oleObj>
              </mc:Choice>
              <mc:Fallback>
                <p:oleObj name="Document" r:id="rId4" imgW="7921364" imgH="594404" progId="Word.Document.12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5E758A6-05D7-3C2D-DFE4-0ECCB396E3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0850" y="1555750"/>
                        <a:ext cx="79184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92DFA4A-DAEF-CFE6-5D7C-50CA425783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944" y="2221356"/>
          <a:ext cx="59578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7921364" imgH="594404" progId="Word.Document.12">
                  <p:embed/>
                </p:oleObj>
              </mc:Choice>
              <mc:Fallback>
                <p:oleObj name="Document" r:id="rId6" imgW="7921364" imgH="594404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92DFA4A-DAEF-CFE6-5D7C-50CA425783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7944" y="2221356"/>
                        <a:ext cx="5957887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7FE7E13-BF4E-108A-EF70-1A831C6979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2544" y="2794286"/>
          <a:ext cx="3835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35080" imgH="571320" progId="Equation.DSMT4">
                  <p:embed/>
                </p:oleObj>
              </mc:Choice>
              <mc:Fallback>
                <p:oleObj name="Equation" r:id="rId8" imgW="3835080" imgH="57132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D7FE7E13-BF4E-108A-EF70-1A831C697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544" y="2794286"/>
                        <a:ext cx="3835400" cy="571500"/>
                      </a:xfrm>
                      <a:prstGeom prst="rect">
                        <a:avLst/>
                      </a:prstGeom>
                      <a:solidFill>
                        <a:srgbClr val="07E9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8D1BF824-7316-3141-75F4-C051F7A4C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094" y="3342768"/>
          <a:ext cx="7759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7921364" imgH="639048" progId="Word.Document.12">
                  <p:embed/>
                </p:oleObj>
              </mc:Choice>
              <mc:Fallback>
                <p:oleObj name="Document" r:id="rId10" imgW="7921364" imgH="639048" progId="Word.Document.12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8D1BF824-7316-3141-75F4-C051F7A4C2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8094" y="3342768"/>
                        <a:ext cx="7759700" cy="622300"/>
                      </a:xfrm>
                      <a:prstGeom prst="rect">
                        <a:avLst/>
                      </a:prstGeom>
                      <a:solidFill>
                        <a:srgbClr val="07E9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FFE1711A-2221-2303-58D8-8D497F8DB6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094" y="3342768"/>
          <a:ext cx="792162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2" imgW="7921364" imgH="623927" progId="Word.Document.12">
                  <p:embed/>
                </p:oleObj>
              </mc:Choice>
              <mc:Fallback>
                <p:oleObj name="Document" r:id="rId12" imgW="7921364" imgH="623927" progId="Word.Document.12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FFE1711A-2221-2303-58D8-8D497F8DB6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8094" y="3342768"/>
                        <a:ext cx="7921625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656E14B8-1E3D-965C-9950-9CB3D51F4B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094" y="3994582"/>
          <a:ext cx="7921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4" imgW="7921364" imgH="762177" progId="Word.Document.12">
                  <p:embed/>
                </p:oleObj>
              </mc:Choice>
              <mc:Fallback>
                <p:oleObj name="Document" r:id="rId14" imgW="7921364" imgH="762177" progId="Word.Document.12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656E14B8-1E3D-965C-9950-9CB3D51F4B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8094" y="3994582"/>
                        <a:ext cx="79216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57839481-8594-8BEA-0A58-5E23FCE2696A}"/>
              </a:ext>
            </a:extLst>
          </p:cNvPr>
          <p:cNvSpPr/>
          <p:nvPr/>
        </p:nvSpPr>
        <p:spPr>
          <a:xfrm>
            <a:off x="188094" y="3322215"/>
            <a:ext cx="2792239" cy="614412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FDFC42F8-AEF4-F9F9-5E8A-E133F0A31E13}"/>
              </a:ext>
            </a:extLst>
          </p:cNvPr>
          <p:cNvCxnSpPr/>
          <p:nvPr/>
        </p:nvCxnSpPr>
        <p:spPr>
          <a:xfrm>
            <a:off x="900137" y="4587974"/>
            <a:ext cx="13681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E81433E7-C6D8-20ED-BCBD-70C3CF05B005}"/>
              </a:ext>
            </a:extLst>
          </p:cNvPr>
          <p:cNvCxnSpPr/>
          <p:nvPr/>
        </p:nvCxnSpPr>
        <p:spPr>
          <a:xfrm>
            <a:off x="2483768" y="4597846"/>
            <a:ext cx="147520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E58AFD92-9C6D-7CD3-939D-CC9C5C9443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6400" y="3080036"/>
          <a:ext cx="79184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6" imgW="7921364" imgH="554081" progId="Word.Document.12">
                  <p:embed/>
                </p:oleObj>
              </mc:Choice>
              <mc:Fallback>
                <p:oleObj name="Document" r:id="rId16" imgW="7921364" imgH="554081" progId="Word.Document.12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E58AFD92-9C6D-7CD3-939D-CC9C5C944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16400" y="3080036"/>
                        <a:ext cx="79184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B1A5929C-5862-4174-035E-5A361F79FF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25450"/>
          <a:ext cx="80708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8" imgW="8073650" imgH="835262" progId="Word.Document.12">
                  <p:embed/>
                </p:oleObj>
              </mc:Choice>
              <mc:Fallback>
                <p:oleObj name="Document" r:id="rId18" imgW="8073650" imgH="835262" progId="Word.Document.12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B1A5929C-5862-4174-035E-5A361F79FF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87450" y="425450"/>
                        <a:ext cx="807085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A6D60423-DE77-6DA7-6EAD-B89D7103A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101669"/>
              </p:ext>
            </p:extLst>
          </p:nvPr>
        </p:nvGraphicFramePr>
        <p:xfrm>
          <a:off x="4588550" y="1109843"/>
          <a:ext cx="78406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0" imgW="7921364" imgH="594404" progId="Word.Document.12">
                  <p:embed/>
                </p:oleObj>
              </mc:Choice>
              <mc:Fallback>
                <p:oleObj name="Document" r:id="rId20" imgW="7921364" imgH="594404" progId="Word.Document.12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533BBEEA-E4E2-3606-3B4D-B6B1F7DE9C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88550" y="1109843"/>
                        <a:ext cx="7840663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601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E12099DE-9C32-8FD6-EC43-88F6A38B0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7707" y="483518"/>
          <a:ext cx="8074025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073650" imgH="2217765" progId="Word.Document.12">
                  <p:embed/>
                </p:oleObj>
              </mc:Choice>
              <mc:Fallback>
                <p:oleObj name="Document" r:id="rId3" imgW="8073650" imgH="2217765" progId="Word.Document.12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E12099DE-9C32-8FD6-EC43-88F6A38B0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7707" y="483518"/>
                        <a:ext cx="8074025" cy="221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59D52F6B-7CB5-1196-595B-C938C03553A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552" y="2277392"/>
          <a:ext cx="79216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7921364" imgH="417631" progId="Word.Document.12">
                  <p:embed/>
                </p:oleObj>
              </mc:Choice>
              <mc:Fallback>
                <p:oleObj name="Document" r:id="rId5" imgW="7921364" imgH="417631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59D52F6B-7CB5-1196-595B-C938C0355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2277392"/>
                        <a:ext cx="7921625" cy="41751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9AD96AD-79E7-8881-6EC0-F094443A46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6725" y="4328442"/>
          <a:ext cx="79184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7921364" imgH="631847" progId="Word.Document.12">
                  <p:embed/>
                </p:oleObj>
              </mc:Choice>
              <mc:Fallback>
                <p:oleObj name="Document" r:id="rId7" imgW="7921364" imgH="631847" progId="Word.Document.12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59AD96AD-79E7-8881-6EC0-F094443A46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725" y="4328442"/>
                        <a:ext cx="7918450" cy="6286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72DB410-7AA1-FF30-863A-D3B9C3673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" y="2774950"/>
          <a:ext cx="791845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7921364" imgH="1521113" progId="Word.Document.12">
                  <p:embed/>
                </p:oleObj>
              </mc:Choice>
              <mc:Fallback>
                <p:oleObj name="Document" r:id="rId9" imgW="7921364" imgH="1521113" progId="Word.Document.12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72DB410-7AA1-FF30-863A-D3B9C3673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550" y="2774950"/>
                        <a:ext cx="7918450" cy="1517650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AE0C93D8-1701-6361-F674-DD847FB3D4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1880" y="2768600"/>
          <a:ext cx="7921625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1" imgW="7921364" imgH="1521113" progId="Word.Document.12">
                  <p:embed/>
                </p:oleObj>
              </mc:Choice>
              <mc:Fallback>
                <p:oleObj name="Document" r:id="rId11" imgW="7921364" imgH="1521113" progId="Word.Document.12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E0C93D8-1701-6361-F674-DD847FB3D4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91880" y="2768600"/>
                        <a:ext cx="7921625" cy="15208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CA06D2B4-6F2D-2B6F-DCBA-427B49E15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106186"/>
              </p:ext>
            </p:extLst>
          </p:nvPr>
        </p:nvGraphicFramePr>
        <p:xfrm>
          <a:off x="5364163" y="2190750"/>
          <a:ext cx="784066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3" imgW="7921364" imgH="1087641" progId="Word.Document.12">
                  <p:embed/>
                </p:oleObj>
              </mc:Choice>
              <mc:Fallback>
                <p:oleObj name="Document" r:id="rId13" imgW="7921364" imgH="1087641" progId="Word.Document.12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C775DB84-4D38-AF99-3407-B294471845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4163" y="2190750"/>
                        <a:ext cx="7840662" cy="107156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5E9D18F-415B-6C73-2CEF-10A835622F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822" y="2774950"/>
          <a:ext cx="7921625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5" imgW="7921364" imgH="2130639" progId="Word.Document.12">
                  <p:embed/>
                </p:oleObj>
              </mc:Choice>
              <mc:Fallback>
                <p:oleObj name="Document" r:id="rId15" imgW="7921364" imgH="2130639" progId="Word.Document.12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5E9D18F-415B-6C73-2CEF-10A835622F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9822" y="2774950"/>
                        <a:ext cx="7921625" cy="21304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596C5670-B952-DC91-A7AA-9EB6E9739A23}"/>
              </a:ext>
            </a:extLst>
          </p:cNvPr>
          <p:cNvSpPr/>
          <p:nvPr/>
        </p:nvSpPr>
        <p:spPr>
          <a:xfrm>
            <a:off x="8382000" y="915566"/>
            <a:ext cx="654496" cy="36004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F769CDF-F921-703A-76E0-CC46F2A7ED46}"/>
              </a:ext>
            </a:extLst>
          </p:cNvPr>
          <p:cNvSpPr/>
          <p:nvPr/>
        </p:nvSpPr>
        <p:spPr>
          <a:xfrm>
            <a:off x="1475656" y="1491630"/>
            <a:ext cx="864096" cy="36004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3746E4A-371C-E3E2-67E7-74C534DA4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44391"/>
              </p:ext>
            </p:extLst>
          </p:nvPr>
        </p:nvGraphicFramePr>
        <p:xfrm>
          <a:off x="565754" y="218140"/>
          <a:ext cx="7918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7" imgW="7921364" imgH="714653" progId="Word.Document.12">
                  <p:embed/>
                </p:oleObj>
              </mc:Choice>
              <mc:Fallback>
                <p:oleObj name="Document" r:id="rId17" imgW="7921364" imgH="7146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5754" y="218140"/>
                        <a:ext cx="7918450" cy="7112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1786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C8B9735-EDD9-3A9C-4200-8E0EFF222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74987"/>
              </p:ext>
            </p:extLst>
          </p:nvPr>
        </p:nvGraphicFramePr>
        <p:xfrm>
          <a:off x="1102122" y="358037"/>
          <a:ext cx="80708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073650" imgH="1640642" progId="Word.Document.12">
                  <p:embed/>
                </p:oleObj>
              </mc:Choice>
              <mc:Fallback>
                <p:oleObj name="Document" r:id="rId2" imgW="8073650" imgH="16406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2122" y="358037"/>
                        <a:ext cx="807085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D9F2F395-E4E3-377B-B1E5-4D25B5CF0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03880"/>
              </p:ext>
            </p:extLst>
          </p:nvPr>
        </p:nvGraphicFramePr>
        <p:xfrm>
          <a:off x="323528" y="2067694"/>
          <a:ext cx="7921625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7921364" imgH="1344700" progId="Word.Document.12">
                  <p:embed/>
                </p:oleObj>
              </mc:Choice>
              <mc:Fallback>
                <p:oleObj name="Document" r:id="rId4" imgW="7921364" imgH="1344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2067694"/>
                        <a:ext cx="7921625" cy="1344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5001258-A0D0-5B27-F41D-333CF8907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255666"/>
              </p:ext>
            </p:extLst>
          </p:nvPr>
        </p:nvGraphicFramePr>
        <p:xfrm>
          <a:off x="3432175" y="3432175"/>
          <a:ext cx="784066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7921364" imgH="1087641" progId="Word.Document.12">
                  <p:embed/>
                </p:oleObj>
              </mc:Choice>
              <mc:Fallback>
                <p:oleObj name="Document" r:id="rId6" imgW="7921364" imgH="1087641" progId="Word.Document.12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CA06D2B4-6F2D-2B6F-DCBA-427B49E15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32175" y="3432175"/>
                        <a:ext cx="7840663" cy="1071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CBB99F7E-A98F-09FF-ACE1-D61C496CA7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69781"/>
              </p:ext>
            </p:extLst>
          </p:nvPr>
        </p:nvGraphicFramePr>
        <p:xfrm>
          <a:off x="5868144" y="2182787"/>
          <a:ext cx="25050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5427" imgH="1114600" progId="Equation.DSMT4">
                  <p:embed/>
                </p:oleObj>
              </mc:Choice>
              <mc:Fallback>
                <p:oleObj name="Equation" r:id="rId8" imgW="2505427" imgH="11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8144" y="2182787"/>
                        <a:ext cx="2505075" cy="11144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7087281-807A-C54F-4343-B4908010E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12993"/>
              </p:ext>
            </p:extLst>
          </p:nvPr>
        </p:nvGraphicFramePr>
        <p:xfrm>
          <a:off x="323528" y="3502152"/>
          <a:ext cx="30861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86510" imgH="1114600" progId="Equation.DSMT4">
                  <p:embed/>
                </p:oleObj>
              </mc:Choice>
              <mc:Fallback>
                <p:oleObj name="Equation" r:id="rId10" imgW="3086510" imgH="11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3528" y="3502152"/>
                        <a:ext cx="3086100" cy="11144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6ACE2D7B-C275-4EE7-903A-8EA57894F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181308"/>
              </p:ext>
            </p:extLst>
          </p:nvPr>
        </p:nvGraphicFramePr>
        <p:xfrm>
          <a:off x="3424237" y="3821237"/>
          <a:ext cx="22955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95531" imgH="237969" progId="Equation.DSMT4">
                  <p:embed/>
                </p:oleObj>
              </mc:Choice>
              <mc:Fallback>
                <p:oleObj name="Equation" r:id="rId12" imgW="2295531" imgH="2379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24237" y="3821237"/>
                        <a:ext cx="2295525" cy="2381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EC8D9758-CE0A-3DF9-B7EA-EC815BEBD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846836"/>
              </p:ext>
            </p:extLst>
          </p:nvPr>
        </p:nvGraphicFramePr>
        <p:xfrm>
          <a:off x="5734371" y="3780756"/>
          <a:ext cx="79216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4" imgW="7921364" imgH="338065" progId="Word.Document.12">
                  <p:embed/>
                </p:oleObj>
              </mc:Choice>
              <mc:Fallback>
                <p:oleObj name="Document" r:id="rId14" imgW="7921364" imgH="3380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34371" y="3780756"/>
                        <a:ext cx="7921625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7FD107D7-3F69-36B6-101E-EF5AC4443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77523"/>
              </p:ext>
            </p:extLst>
          </p:nvPr>
        </p:nvGraphicFramePr>
        <p:xfrm>
          <a:off x="1102122" y="90360"/>
          <a:ext cx="78406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6" imgW="7921364" imgH="884226" progId="Word.Document.12">
                  <p:embed/>
                </p:oleObj>
              </mc:Choice>
              <mc:Fallback>
                <p:oleObj name="Document" r:id="rId16" imgW="7921364" imgH="8842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102122" y="90360"/>
                        <a:ext cx="7840663" cy="8731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7A4CA81-0698-B8BB-4F05-F00199F78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6309"/>
              </p:ext>
            </p:extLst>
          </p:nvPr>
        </p:nvGraphicFramePr>
        <p:xfrm>
          <a:off x="323528" y="4717040"/>
          <a:ext cx="79216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8" imgW="7921364" imgH="368307" progId="Word.Document.12">
                  <p:embed/>
                </p:oleObj>
              </mc:Choice>
              <mc:Fallback>
                <p:oleObj name="Document" r:id="rId18" imgW="7921364" imgH="3683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3528" y="4717040"/>
                        <a:ext cx="792162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280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92C4CB6-12B9-C028-FE5A-69E7E83EF4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982634"/>
              </p:ext>
            </p:extLst>
          </p:nvPr>
        </p:nvGraphicFramePr>
        <p:xfrm>
          <a:off x="1187624" y="485156"/>
          <a:ext cx="807402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073650" imgH="1373502" progId="Word.Document.12">
                  <p:embed/>
                </p:oleObj>
              </mc:Choice>
              <mc:Fallback>
                <p:oleObj name="Document" r:id="rId3" imgW="8073650" imgH="137350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485156"/>
                        <a:ext cx="8074025" cy="137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C6E14603-22A1-AE9F-B5E5-85943E867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09649"/>
              </p:ext>
            </p:extLst>
          </p:nvPr>
        </p:nvGraphicFramePr>
        <p:xfrm>
          <a:off x="1321768" y="1361456"/>
          <a:ext cx="79216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7921364" imgH="496477" progId="Word.Document.12">
                  <p:embed/>
                </p:oleObj>
              </mc:Choice>
              <mc:Fallback>
                <p:oleObj name="Document" r:id="rId5" imgW="7921364" imgH="49647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1768" y="1361456"/>
                        <a:ext cx="792162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E432EAA-744A-D2FB-2876-11274C474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095294"/>
              </p:ext>
            </p:extLst>
          </p:nvPr>
        </p:nvGraphicFramePr>
        <p:xfrm>
          <a:off x="426284" y="1889836"/>
          <a:ext cx="79216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7921364" imgH="496837" progId="Word.Document.12">
                  <p:embed/>
                </p:oleObj>
              </mc:Choice>
              <mc:Fallback>
                <p:oleObj name="Document" r:id="rId7" imgW="7921364" imgH="4968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284" y="1889836"/>
                        <a:ext cx="792162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5384CE53-28F0-5EBE-8BE2-042270E02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297782"/>
              </p:ext>
            </p:extLst>
          </p:nvPr>
        </p:nvGraphicFramePr>
        <p:xfrm>
          <a:off x="467544" y="2337412"/>
          <a:ext cx="79216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7921364" imgH="971712" progId="Word.Document.12">
                  <p:embed/>
                </p:oleObj>
              </mc:Choice>
              <mc:Fallback>
                <p:oleObj name="Document" r:id="rId9" imgW="7921364" imgH="9717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2337412"/>
                        <a:ext cx="792162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A561858-6D0C-F335-CDB9-A01B67758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670091"/>
              </p:ext>
            </p:extLst>
          </p:nvPr>
        </p:nvGraphicFramePr>
        <p:xfrm>
          <a:off x="511175" y="3227388"/>
          <a:ext cx="78406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1" imgW="7921364" imgH="971712" progId="Word.Document.12">
                  <p:embed/>
                </p:oleObj>
              </mc:Choice>
              <mc:Fallback>
                <p:oleObj name="Document" r:id="rId11" imgW="7921364" imgH="97171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175" y="3227388"/>
                        <a:ext cx="7840663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>
            <a:extLst>
              <a:ext uri="{FF2B5EF4-FFF2-40B4-BE49-F238E27FC236}">
                <a16:creationId xmlns:a16="http://schemas.microsoft.com/office/drawing/2014/main" id="{6D6C894B-C095-7BB6-67AC-5F7D7A5D784C}"/>
              </a:ext>
            </a:extLst>
          </p:cNvPr>
          <p:cNvSpPr/>
          <p:nvPr/>
        </p:nvSpPr>
        <p:spPr>
          <a:xfrm>
            <a:off x="3419872" y="3229630"/>
            <a:ext cx="1800200" cy="381008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3A6E374-F53A-9D72-F3D5-85B8FF647195}"/>
              </a:ext>
            </a:extLst>
          </p:cNvPr>
          <p:cNvSpPr/>
          <p:nvPr/>
        </p:nvSpPr>
        <p:spPr>
          <a:xfrm>
            <a:off x="5868144" y="3229630"/>
            <a:ext cx="648072" cy="381008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C969C945-4B3C-D119-3B71-8A8CDD16C5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59881"/>
              </p:ext>
            </p:extLst>
          </p:nvPr>
        </p:nvGraphicFramePr>
        <p:xfrm>
          <a:off x="426283" y="4083918"/>
          <a:ext cx="79216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3" imgW="7921364" imgH="496837" progId="Word.Document.12">
                  <p:embed/>
                </p:oleObj>
              </mc:Choice>
              <mc:Fallback>
                <p:oleObj name="Document" r:id="rId13" imgW="7921364" imgH="4968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283" y="4083918"/>
                        <a:ext cx="792162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:a16="http://schemas.microsoft.com/office/drawing/2014/main" id="{051DB914-9F0D-AB3F-F6BE-A07CA6B42150}"/>
              </a:ext>
            </a:extLst>
          </p:cNvPr>
          <p:cNvSpPr/>
          <p:nvPr/>
        </p:nvSpPr>
        <p:spPr>
          <a:xfrm>
            <a:off x="2843808" y="4083918"/>
            <a:ext cx="1224136" cy="381008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C47C1387-317F-AFAF-8CCB-D19163247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006742"/>
              </p:ext>
            </p:extLst>
          </p:nvPr>
        </p:nvGraphicFramePr>
        <p:xfrm>
          <a:off x="359159" y="4547200"/>
          <a:ext cx="79216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5" imgW="7921364" imgH="496837" progId="Word.Document.12">
                  <p:embed/>
                </p:oleObj>
              </mc:Choice>
              <mc:Fallback>
                <p:oleObj name="Document" r:id="rId15" imgW="7921364" imgH="4968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9159" y="4547200"/>
                        <a:ext cx="792162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744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3E6D1772-21CB-F612-7BCD-E08B9FD1D4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536" y="899879"/>
          <a:ext cx="799465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997327" imgH="2217765" progId="Word.Document.12">
                  <p:embed/>
                </p:oleObj>
              </mc:Choice>
              <mc:Fallback>
                <p:oleObj name="Document" r:id="rId2" imgW="7997327" imgH="2217765" progId="Word.Document.12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3E6D1772-21CB-F612-7BCD-E08B9FD1D4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536" y="899879"/>
                        <a:ext cx="7994650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9C452E92-BC49-0FF0-D4CE-C47DAC5644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6384" y="1673535"/>
          <a:ext cx="7918450" cy="356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7921364" imgH="3566426" progId="Word.Document.12">
                  <p:embed/>
                </p:oleObj>
              </mc:Choice>
              <mc:Fallback>
                <p:oleObj name="Document" r:id="rId4" imgW="7921364" imgH="3566426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9C452E92-BC49-0FF0-D4CE-C47DAC5644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384" y="1673535"/>
                        <a:ext cx="7918450" cy="35623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>
            <a:extLst>
              <a:ext uri="{FF2B5EF4-FFF2-40B4-BE49-F238E27FC236}">
                <a16:creationId xmlns:a16="http://schemas.microsoft.com/office/drawing/2014/main" id="{282F73FC-4CE3-6FFD-7881-F2B8F9FCE0F8}"/>
              </a:ext>
            </a:extLst>
          </p:cNvPr>
          <p:cNvSpPr/>
          <p:nvPr/>
        </p:nvSpPr>
        <p:spPr>
          <a:xfrm>
            <a:off x="1220206" y="154612"/>
            <a:ext cx="3278463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8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新的问题？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62EAA3A-A60B-13B9-80D1-6BBD1E2212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136" y="3596675"/>
          <a:ext cx="7921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7921364" imgH="594404" progId="Word.Document.12">
                  <p:embed/>
                </p:oleObj>
              </mc:Choice>
              <mc:Fallback>
                <p:oleObj name="Document" r:id="rId6" imgW="7921364" imgH="594404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C62EAA3A-A60B-13B9-80D1-6BBD1E221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6136" y="3596675"/>
                        <a:ext cx="79216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31A577E7-C728-578A-90D4-E82B47F12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43780"/>
              </p:ext>
            </p:extLst>
          </p:nvPr>
        </p:nvGraphicFramePr>
        <p:xfrm>
          <a:off x="626756" y="1570144"/>
          <a:ext cx="7743825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7921364" imgH="2416500" progId="Word.Document.12">
                  <p:embed/>
                </p:oleObj>
              </mc:Choice>
              <mc:Fallback>
                <p:oleObj name="Document" r:id="rId8" imgW="7921364" imgH="24165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6756" y="1570144"/>
                        <a:ext cx="7743825" cy="23606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986EF172-EEEA-E85B-F7D0-264CA2D44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4446"/>
              </p:ext>
            </p:extLst>
          </p:nvPr>
        </p:nvGraphicFramePr>
        <p:xfrm>
          <a:off x="450490" y="2971316"/>
          <a:ext cx="7921625" cy="217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7921364" imgH="2179603" progId="Word.Document.12">
                  <p:embed/>
                </p:oleObj>
              </mc:Choice>
              <mc:Fallback>
                <p:oleObj name="Document" r:id="rId10" imgW="7921364" imgH="2179603" progId="Word.Document.12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986EF172-EEEA-E85B-F7D0-264CA2D44B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0490" y="2971316"/>
                        <a:ext cx="7921625" cy="21796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04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E8C2918B-633E-A99D-F7A0-3FCBC5E08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72171"/>
              </p:ext>
            </p:extLst>
          </p:nvPr>
        </p:nvGraphicFramePr>
        <p:xfrm>
          <a:off x="975791" y="915566"/>
          <a:ext cx="8074025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073650" imgH="2217405" progId="Word.Document.12">
                  <p:embed/>
                </p:oleObj>
              </mc:Choice>
              <mc:Fallback>
                <p:oleObj name="Document" r:id="rId2" imgW="8073650" imgH="221740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5791" y="915566"/>
                        <a:ext cx="8074025" cy="221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C3C30434-80B1-7ED8-C0BE-A19471653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12823"/>
              </p:ext>
            </p:extLst>
          </p:nvPr>
        </p:nvGraphicFramePr>
        <p:xfrm>
          <a:off x="975791" y="3435846"/>
          <a:ext cx="7921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7921364" imgH="990794" progId="Word.Document.12">
                  <p:embed/>
                </p:oleObj>
              </mc:Choice>
              <mc:Fallback>
                <p:oleObj name="Document" r:id="rId4" imgW="7921364" imgH="99079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5791" y="3435846"/>
                        <a:ext cx="792162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EC8CB1C2-CBEA-9FAE-B30B-29B6326046D7}"/>
              </a:ext>
            </a:extLst>
          </p:cNvPr>
          <p:cNvSpPr/>
          <p:nvPr/>
        </p:nvSpPr>
        <p:spPr>
          <a:xfrm>
            <a:off x="1403648" y="0"/>
            <a:ext cx="3278463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8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新的问题？</a:t>
            </a:r>
          </a:p>
        </p:txBody>
      </p:sp>
    </p:spTree>
    <p:extLst>
      <p:ext uri="{BB962C8B-B14F-4D97-AF65-F5344CB8AC3E}">
        <p14:creationId xmlns:p14="http://schemas.microsoft.com/office/powerpoint/2010/main" val="110129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F10C535E-BA8E-156C-751B-54ABA9359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11233"/>
              </p:ext>
            </p:extLst>
          </p:nvPr>
        </p:nvGraphicFramePr>
        <p:xfrm>
          <a:off x="1117600" y="31750"/>
          <a:ext cx="791845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921364" imgH="1981228" progId="Word.Document.12">
                  <p:embed/>
                </p:oleObj>
              </mc:Choice>
              <mc:Fallback>
                <p:oleObj name="Document" r:id="rId2" imgW="7921364" imgH="198122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7600" y="31750"/>
                        <a:ext cx="7918450" cy="197485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034A366-8032-38F5-75A9-06E28F8D4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770751"/>
              </p:ext>
            </p:extLst>
          </p:nvPr>
        </p:nvGraphicFramePr>
        <p:xfrm>
          <a:off x="454885" y="1923678"/>
          <a:ext cx="79216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7921364" imgH="792419" progId="Word.Document.12">
                  <p:embed/>
                </p:oleObj>
              </mc:Choice>
              <mc:Fallback>
                <p:oleObj name="Document" r:id="rId4" imgW="7921364" imgH="7924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885" y="1923678"/>
                        <a:ext cx="7921625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53ED40A-92D4-4F13-8B5A-2B3F5E5F1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366182"/>
              </p:ext>
            </p:extLst>
          </p:nvPr>
        </p:nvGraphicFramePr>
        <p:xfrm>
          <a:off x="395536" y="2715766"/>
          <a:ext cx="79216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7921364" imgH="792419" progId="Word.Document.12">
                  <p:embed/>
                </p:oleObj>
              </mc:Choice>
              <mc:Fallback>
                <p:oleObj name="Document" r:id="rId6" imgW="7921364" imgH="7924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536" y="2715766"/>
                        <a:ext cx="7921625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14B8EB9-21DE-33A8-A06F-DD39D6A12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333219"/>
              </p:ext>
            </p:extLst>
          </p:nvPr>
        </p:nvGraphicFramePr>
        <p:xfrm>
          <a:off x="899592" y="3507854"/>
          <a:ext cx="4467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67573" imgH="733346" progId="Equation.DSMT4">
                  <p:embed/>
                </p:oleObj>
              </mc:Choice>
              <mc:Fallback>
                <p:oleObj name="Equation" r:id="rId8" imgW="4467573" imgH="7333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99592" y="3507854"/>
                        <a:ext cx="4467225" cy="7334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566EC66-9584-DA43-E358-D5E0DBFEF3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249544"/>
              </p:ext>
            </p:extLst>
          </p:nvPr>
        </p:nvGraphicFramePr>
        <p:xfrm>
          <a:off x="367432" y="4443958"/>
          <a:ext cx="7921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7921364" imgH="396750" progId="Word.Document.12">
                  <p:embed/>
                </p:oleObj>
              </mc:Choice>
              <mc:Fallback>
                <p:oleObj name="Document" r:id="rId10" imgW="7921364" imgH="3967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432" y="4443958"/>
                        <a:ext cx="7921625" cy="3968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>
            <a:extLst>
              <a:ext uri="{FF2B5EF4-FFF2-40B4-BE49-F238E27FC236}">
                <a16:creationId xmlns:a16="http://schemas.microsoft.com/office/drawing/2014/main" id="{02B1BCEB-3C2C-AD42-E80A-9AF85DF7F4D7}"/>
              </a:ext>
            </a:extLst>
          </p:cNvPr>
          <p:cNvSpPr/>
          <p:nvPr/>
        </p:nvSpPr>
        <p:spPr>
          <a:xfrm>
            <a:off x="1691680" y="843558"/>
            <a:ext cx="1512168" cy="288032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1D17042-04BC-C9C9-F257-4CC6C1F5A933}"/>
              </a:ext>
            </a:extLst>
          </p:cNvPr>
          <p:cNvSpPr/>
          <p:nvPr/>
        </p:nvSpPr>
        <p:spPr>
          <a:xfrm>
            <a:off x="5148064" y="843558"/>
            <a:ext cx="936104" cy="34677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4F94FC24-C7B7-F70B-2E8F-9756D6CF9F19}"/>
              </a:ext>
            </a:extLst>
          </p:cNvPr>
          <p:cNvSpPr/>
          <p:nvPr/>
        </p:nvSpPr>
        <p:spPr>
          <a:xfrm>
            <a:off x="4932040" y="1275606"/>
            <a:ext cx="2592288" cy="288032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909E87E6-8464-6C62-8069-7473C9D90718}"/>
              </a:ext>
            </a:extLst>
          </p:cNvPr>
          <p:cNvSpPr txBox="1"/>
          <p:nvPr/>
        </p:nvSpPr>
        <p:spPr>
          <a:xfrm>
            <a:off x="6447085" y="1941439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①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4CF90986-17D8-D4F7-A9E8-3A647C817CA1}"/>
              </a:ext>
            </a:extLst>
          </p:cNvPr>
          <p:cNvSpPr txBox="1"/>
          <p:nvPr/>
        </p:nvSpPr>
        <p:spPr>
          <a:xfrm>
            <a:off x="6447085" y="2317204"/>
            <a:ext cx="55075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②</a:t>
            </a:r>
            <a:endParaRPr lang="zh-CN" altLang="en-US" dirty="0"/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85E1ECC6-CA1F-19A5-3C20-35E59BB4BF2F}"/>
              </a:ext>
            </a:extLst>
          </p:cNvPr>
          <p:cNvSpPr txBox="1"/>
          <p:nvPr/>
        </p:nvSpPr>
        <p:spPr>
          <a:xfrm>
            <a:off x="6084168" y="2715766"/>
            <a:ext cx="597746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③</a:t>
            </a:r>
            <a:endParaRPr lang="zh-CN" altLang="en-US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96B969B8-46B1-CD2A-2EFB-DF83B86593A4}"/>
              </a:ext>
            </a:extLst>
          </p:cNvPr>
          <p:cNvSpPr txBox="1"/>
          <p:nvPr/>
        </p:nvSpPr>
        <p:spPr>
          <a:xfrm>
            <a:off x="6100340" y="3092630"/>
            <a:ext cx="60325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b="1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④</a:t>
            </a:r>
            <a:endParaRPr lang="zh-CN" altLang="en-US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72070A38-B0AC-A80F-7CDA-3944F5797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01971"/>
              </p:ext>
            </p:extLst>
          </p:nvPr>
        </p:nvGraphicFramePr>
        <p:xfrm>
          <a:off x="5436096" y="3466203"/>
          <a:ext cx="7921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2" imgW="7921364" imgH="396390" progId="Word.Document.12">
                  <p:embed/>
                </p:oleObj>
              </mc:Choice>
              <mc:Fallback>
                <p:oleObj name="Document" r:id="rId12" imgW="7921364" imgH="3963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36096" y="3466203"/>
                        <a:ext cx="79216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BEE9DA86-B1CB-C01D-B4F0-E07B4F8A1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674418"/>
              </p:ext>
            </p:extLst>
          </p:nvPr>
        </p:nvGraphicFramePr>
        <p:xfrm>
          <a:off x="5508104" y="3920349"/>
          <a:ext cx="79216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4" imgW="7921364" imgH="496837" progId="Word.Document.12">
                  <p:embed/>
                </p:oleObj>
              </mc:Choice>
              <mc:Fallback>
                <p:oleObj name="Document" r:id="rId14" imgW="7921364" imgH="4968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08104" y="3920349"/>
                        <a:ext cx="792162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933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5" grpId="0" animBg="1"/>
      <p:bldP spid="12" grpId="0"/>
      <p:bldP spid="14" grpId="0"/>
      <p:bldP spid="17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>
            <a:extLst>
              <a:ext uri="{FF2B5EF4-FFF2-40B4-BE49-F238E27FC236}">
                <a16:creationId xmlns:a16="http://schemas.microsoft.com/office/drawing/2014/main" id="{B253FD2C-EE8B-774F-BAFE-6F1CA12ECE45}"/>
              </a:ext>
            </a:extLst>
          </p:cNvPr>
          <p:cNvSpPr/>
          <p:nvPr/>
        </p:nvSpPr>
        <p:spPr>
          <a:xfrm>
            <a:off x="6012160" y="627534"/>
            <a:ext cx="1224136" cy="864096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6BEEF5CC-5E97-62A8-C4DF-FA26F8E864E6}"/>
              </a:ext>
            </a:extLst>
          </p:cNvPr>
          <p:cNvSpPr/>
          <p:nvPr/>
        </p:nvSpPr>
        <p:spPr>
          <a:xfrm>
            <a:off x="6774405" y="2131978"/>
            <a:ext cx="1224136" cy="1080120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099846AC-3406-B30E-99DB-1E3D1FC47AA3}"/>
              </a:ext>
            </a:extLst>
          </p:cNvPr>
          <p:cNvSpPr/>
          <p:nvPr/>
        </p:nvSpPr>
        <p:spPr>
          <a:xfrm>
            <a:off x="7704348" y="787659"/>
            <a:ext cx="1224136" cy="1143744"/>
          </a:xfrm>
          <a:prstGeom prst="ellipse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5DD250C7-2A5F-6CD9-CDDB-63B5B873E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77044"/>
              </p:ext>
            </p:extLst>
          </p:nvPr>
        </p:nvGraphicFramePr>
        <p:xfrm>
          <a:off x="6742327" y="654497"/>
          <a:ext cx="512142" cy="371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059" imgH="228608" progId="Equation.DSMT4">
                  <p:embed/>
                </p:oleObj>
              </mc:Choice>
              <mc:Fallback>
                <p:oleObj name="Equation" r:id="rId2" imgW="257059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42327" y="654497"/>
                        <a:ext cx="512142" cy="371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970C5CE-B0FE-6858-3D4A-B1BCBD7BD3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593221"/>
              </p:ext>
            </p:extLst>
          </p:nvPr>
        </p:nvGraphicFramePr>
        <p:xfrm>
          <a:off x="7200465" y="2757886"/>
          <a:ext cx="347265" cy="396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175" imgH="228608" progId="Equation.DSMT4">
                  <p:embed/>
                </p:oleObj>
              </mc:Choice>
              <mc:Fallback>
                <p:oleObj name="Equation" r:id="rId4" imgW="200175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0465" y="2757886"/>
                        <a:ext cx="347265" cy="396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DA420D6-4B92-3C53-FB13-13A923E1B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130935"/>
              </p:ext>
            </p:extLst>
          </p:nvPr>
        </p:nvGraphicFramePr>
        <p:xfrm>
          <a:off x="8603685" y="1025513"/>
          <a:ext cx="361566" cy="37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256" imgH="228608" progId="Equation.DSMT4">
                  <p:embed/>
                </p:oleObj>
              </mc:Choice>
              <mc:Fallback>
                <p:oleObj name="Equation" r:id="rId6" imgW="219256" imgH="2286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03685" y="1025513"/>
                        <a:ext cx="361566" cy="377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7DF567A3-301C-8909-E3A3-92991CC28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40125"/>
              </p:ext>
            </p:extLst>
          </p:nvPr>
        </p:nvGraphicFramePr>
        <p:xfrm>
          <a:off x="1403648" y="162264"/>
          <a:ext cx="7921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7921364" imgH="396390" progId="Word.Document.12">
                  <p:embed/>
                </p:oleObj>
              </mc:Choice>
              <mc:Fallback>
                <p:oleObj name="Document" r:id="rId8" imgW="7921364" imgH="396390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566EC66-9584-DA43-E358-D5E0DBFEF3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8" y="162264"/>
                        <a:ext cx="7921625" cy="3968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E508235A-7B1B-D300-B5A6-AE5456926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791685"/>
              </p:ext>
            </p:extLst>
          </p:nvPr>
        </p:nvGraphicFramePr>
        <p:xfrm>
          <a:off x="6262885" y="977842"/>
          <a:ext cx="2952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5222" imgH="333372" progId="Equation.DSMT4">
                  <p:embed/>
                </p:oleObj>
              </mc:Choice>
              <mc:Fallback>
                <p:oleObj name="Equation" r:id="rId10" imgW="295222" imgH="3333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62885" y="977842"/>
                        <a:ext cx="2952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CB162EE5-14C2-2CF3-7945-885716486E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089971"/>
              </p:ext>
            </p:extLst>
          </p:nvPr>
        </p:nvGraphicFramePr>
        <p:xfrm>
          <a:off x="7056451" y="2306389"/>
          <a:ext cx="248776" cy="41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175" imgH="333372" progId="Equation.DSMT4">
                  <p:embed/>
                </p:oleObj>
              </mc:Choice>
              <mc:Fallback>
                <p:oleObj name="Equation" r:id="rId12" imgW="200175" imgH="3333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56451" y="2306389"/>
                        <a:ext cx="248776" cy="41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03C261F5-F2B2-EB34-AC77-019A367B2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627003"/>
              </p:ext>
            </p:extLst>
          </p:nvPr>
        </p:nvGraphicFramePr>
        <p:xfrm>
          <a:off x="8027161" y="1435262"/>
          <a:ext cx="344611" cy="44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7059" imgH="333372" progId="Equation.DSMT4">
                  <p:embed/>
                </p:oleObj>
              </mc:Choice>
              <mc:Fallback>
                <p:oleObj name="Equation" r:id="rId14" imgW="257059" imgH="3333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027161" y="1435262"/>
                        <a:ext cx="344611" cy="446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25BF8B7D-2869-9A8D-30F7-E0050E118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55228"/>
              </p:ext>
            </p:extLst>
          </p:nvPr>
        </p:nvGraphicFramePr>
        <p:xfrm>
          <a:off x="7595421" y="2306389"/>
          <a:ext cx="297286" cy="484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57059" imgH="419055" progId="Equation.DSMT4">
                  <p:embed/>
                </p:oleObj>
              </mc:Choice>
              <mc:Fallback>
                <p:oleObj name="Equation" r:id="rId16" imgW="257059" imgH="4190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95421" y="2306389"/>
                        <a:ext cx="297286" cy="484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533B92BE-FFAB-0C86-DA1F-D684CF964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3670"/>
              </p:ext>
            </p:extLst>
          </p:nvPr>
        </p:nvGraphicFramePr>
        <p:xfrm>
          <a:off x="358111" y="481117"/>
          <a:ext cx="7921625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8" imgW="7921364" imgH="1585198" progId="Word.Document.12">
                  <p:embed/>
                </p:oleObj>
              </mc:Choice>
              <mc:Fallback>
                <p:oleObj name="Document" r:id="rId18" imgW="7921364" imgH="158519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8111" y="481117"/>
                        <a:ext cx="7921625" cy="158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2CC92F6E-ADAC-82D3-7AF7-3D802528A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923850"/>
              </p:ext>
            </p:extLst>
          </p:nvPr>
        </p:nvGraphicFramePr>
        <p:xfrm>
          <a:off x="114084" y="1969763"/>
          <a:ext cx="79216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0" imgW="7921364" imgH="1188809" progId="Word.Document.12">
                  <p:embed/>
                </p:oleObj>
              </mc:Choice>
              <mc:Fallback>
                <p:oleObj name="Document" r:id="rId20" imgW="7921364" imgH="118880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4084" y="1969763"/>
                        <a:ext cx="7921625" cy="118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直接箭头连接符 28">
            <a:extLst>
              <a:ext uri="{FF2B5EF4-FFF2-40B4-BE49-F238E27FC236}">
                <a16:creationId xmlns:a16="http://schemas.microsoft.com/office/drawing/2014/main" id="{513263D1-C479-4C75-A428-EAFF3E6029A7}"/>
              </a:ext>
            </a:extLst>
          </p:cNvPr>
          <p:cNvCxnSpPr/>
          <p:nvPr/>
        </p:nvCxnSpPr>
        <p:spPr>
          <a:xfrm>
            <a:off x="6558160" y="1214156"/>
            <a:ext cx="498291" cy="12135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401D088E-3A2F-EB72-4C65-16E91558ADB3}"/>
              </a:ext>
            </a:extLst>
          </p:cNvPr>
          <p:cNvCxnSpPr/>
          <p:nvPr/>
        </p:nvCxnSpPr>
        <p:spPr>
          <a:xfrm>
            <a:off x="6558160" y="1144529"/>
            <a:ext cx="1469001" cy="4191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95D566DB-67D2-2F9A-0FDA-BCAF8BD35DFE}"/>
              </a:ext>
            </a:extLst>
          </p:cNvPr>
          <p:cNvCxnSpPr>
            <a:cxnSpLocks/>
          </p:cNvCxnSpPr>
          <p:nvPr/>
        </p:nvCxnSpPr>
        <p:spPr>
          <a:xfrm flipH="1">
            <a:off x="7744064" y="1658621"/>
            <a:ext cx="283097" cy="7691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对象 35">
            <a:extLst>
              <a:ext uri="{FF2B5EF4-FFF2-40B4-BE49-F238E27FC236}">
                <a16:creationId xmlns:a16="http://schemas.microsoft.com/office/drawing/2014/main" id="{1A97ABF7-C833-2817-E8EE-515239F1EE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342198"/>
              </p:ext>
            </p:extLst>
          </p:nvPr>
        </p:nvGraphicFramePr>
        <p:xfrm>
          <a:off x="277841" y="3276190"/>
          <a:ext cx="7921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2" imgW="7921364" imgH="594404" progId="Word.Document.12">
                  <p:embed/>
                </p:oleObj>
              </mc:Choice>
              <mc:Fallback>
                <p:oleObj name="Document" r:id="rId22" imgW="7921364" imgH="59440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77841" y="3276190"/>
                        <a:ext cx="79216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6D5B83A1-149C-32C2-174C-31F3F5C23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98359"/>
              </p:ext>
            </p:extLst>
          </p:nvPr>
        </p:nvGraphicFramePr>
        <p:xfrm>
          <a:off x="3616519" y="3364475"/>
          <a:ext cx="714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14293" imgH="419055" progId="Equation.DSMT4">
                  <p:embed/>
                </p:oleObj>
              </mc:Choice>
              <mc:Fallback>
                <p:oleObj name="Equation" r:id="rId24" imgW="714293" imgH="4190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616519" y="3364475"/>
                        <a:ext cx="714375" cy="4191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31B5DE4E-1FD4-2FB9-DAF6-7C970CFCC4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226221"/>
              </p:ext>
            </p:extLst>
          </p:nvPr>
        </p:nvGraphicFramePr>
        <p:xfrm>
          <a:off x="4397669" y="3417772"/>
          <a:ext cx="666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66770" imgH="333372" progId="Equation.DSMT4">
                  <p:embed/>
                </p:oleObj>
              </mc:Choice>
              <mc:Fallback>
                <p:oleObj name="Equation" r:id="rId26" imgW="666770" imgH="3333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97669" y="3417772"/>
                        <a:ext cx="666750" cy="3333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4831E2B8-40DB-CC36-5E56-1BB12D5FAE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767875"/>
              </p:ext>
            </p:extLst>
          </p:nvPr>
        </p:nvGraphicFramePr>
        <p:xfrm>
          <a:off x="5131194" y="3428239"/>
          <a:ext cx="1047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47678" imgH="304931" progId="Equation.DSMT4">
                  <p:embed/>
                </p:oleObj>
              </mc:Choice>
              <mc:Fallback>
                <p:oleObj name="Equation" r:id="rId28" imgW="1047678" imgH="3049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131194" y="3428239"/>
                        <a:ext cx="1047750" cy="304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C0F7A29E-C028-9753-CCAC-A1E58D30D7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401344"/>
              </p:ext>
            </p:extLst>
          </p:nvPr>
        </p:nvGraphicFramePr>
        <p:xfrm>
          <a:off x="770231" y="4035905"/>
          <a:ext cx="7921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0" imgW="7921364" imgH="396390" progId="Word.Document.12">
                  <p:embed/>
                </p:oleObj>
              </mc:Choice>
              <mc:Fallback>
                <p:oleObj name="Document" r:id="rId30" imgW="7921364" imgH="3963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0231" y="4035905"/>
                        <a:ext cx="79216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箭头: 上 40">
            <a:extLst>
              <a:ext uri="{FF2B5EF4-FFF2-40B4-BE49-F238E27FC236}">
                <a16:creationId xmlns:a16="http://schemas.microsoft.com/office/drawing/2014/main" id="{1BEC7316-C40B-818B-387B-EABF06E66EF5}"/>
              </a:ext>
            </a:extLst>
          </p:cNvPr>
          <p:cNvSpPr/>
          <p:nvPr/>
        </p:nvSpPr>
        <p:spPr>
          <a:xfrm>
            <a:off x="2267744" y="3838640"/>
            <a:ext cx="45719" cy="193172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BBCED22C-1F74-D000-9A1B-6C26FFCA4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773077"/>
              </p:ext>
            </p:extLst>
          </p:nvPr>
        </p:nvGraphicFramePr>
        <p:xfrm>
          <a:off x="2987824" y="4431065"/>
          <a:ext cx="7921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2" imgW="7921364" imgH="396390" progId="Word.Document.12">
                  <p:embed/>
                </p:oleObj>
              </mc:Choice>
              <mc:Fallback>
                <p:oleObj name="Document" r:id="rId32" imgW="7921364" imgH="3963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987824" y="4431065"/>
                        <a:ext cx="79216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箭头: 上 42">
            <a:extLst>
              <a:ext uri="{FF2B5EF4-FFF2-40B4-BE49-F238E27FC236}">
                <a16:creationId xmlns:a16="http://schemas.microsoft.com/office/drawing/2014/main" id="{6A05D402-F456-1667-FA64-D03F11C8333F}"/>
              </a:ext>
            </a:extLst>
          </p:cNvPr>
          <p:cNvSpPr/>
          <p:nvPr/>
        </p:nvSpPr>
        <p:spPr>
          <a:xfrm>
            <a:off x="3624295" y="3915086"/>
            <a:ext cx="95392" cy="456263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84F2AB98-3E85-EA8C-2895-1ABAFFC348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24546"/>
              </p:ext>
            </p:extLst>
          </p:nvPr>
        </p:nvGraphicFramePr>
        <p:xfrm>
          <a:off x="4074897" y="4012826"/>
          <a:ext cx="7921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4" imgW="7921364" imgH="396390" progId="Word.Document.12">
                  <p:embed/>
                </p:oleObj>
              </mc:Choice>
              <mc:Fallback>
                <p:oleObj name="Document" r:id="rId34" imgW="7921364" imgH="3963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074897" y="4012826"/>
                        <a:ext cx="79216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箭头: 上 44">
            <a:extLst>
              <a:ext uri="{FF2B5EF4-FFF2-40B4-BE49-F238E27FC236}">
                <a16:creationId xmlns:a16="http://schemas.microsoft.com/office/drawing/2014/main" id="{9E5B3BC0-10B6-DA81-1A41-FAA7644CA330}"/>
              </a:ext>
            </a:extLst>
          </p:cNvPr>
          <p:cNvSpPr/>
          <p:nvPr/>
        </p:nvSpPr>
        <p:spPr>
          <a:xfrm>
            <a:off x="4427984" y="3809842"/>
            <a:ext cx="45719" cy="274951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4094D6F-66CA-4CA6-9B25-26D773B83B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374566"/>
              </p:ext>
            </p:extLst>
          </p:nvPr>
        </p:nvGraphicFramePr>
        <p:xfrm>
          <a:off x="5679394" y="3968212"/>
          <a:ext cx="7921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6" imgW="7921364" imgH="594404" progId="Word.Document.12">
                  <p:embed/>
                </p:oleObj>
              </mc:Choice>
              <mc:Fallback>
                <p:oleObj name="Document" r:id="rId36" imgW="7921364" imgH="59440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679394" y="3968212"/>
                        <a:ext cx="79216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148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3" grpId="0" animBg="1"/>
      <p:bldP spid="4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753ED40A-92D4-4F13-8B5A-2B3F5E5F11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536" y="2715766"/>
          <a:ext cx="79216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921364" imgH="792419" progId="Word.Document.12">
                  <p:embed/>
                </p:oleObj>
              </mc:Choice>
              <mc:Fallback>
                <p:oleObj name="Document" r:id="rId2" imgW="7921364" imgH="792419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753ED40A-92D4-4F13-8B5A-2B3F5E5F11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536" y="2715766"/>
                        <a:ext cx="7921625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E14B8EB9-21DE-33A8-A06F-DD39D6A12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311961"/>
              </p:ext>
            </p:extLst>
          </p:nvPr>
        </p:nvGraphicFramePr>
        <p:xfrm>
          <a:off x="251520" y="3586593"/>
          <a:ext cx="44672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67573" imgH="733346" progId="Equation.DSMT4">
                  <p:embed/>
                </p:oleObj>
              </mc:Choice>
              <mc:Fallback>
                <p:oleObj name="Equation" r:id="rId4" imgW="4467573" imgH="733346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E14B8EB9-21DE-33A8-A06F-DD39D6A12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3586593"/>
                        <a:ext cx="4467225" cy="7334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4947D13B-E72A-3C04-9078-E2C96CAC9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23811"/>
              </p:ext>
            </p:extLst>
          </p:nvPr>
        </p:nvGraphicFramePr>
        <p:xfrm>
          <a:off x="4718745" y="3609876"/>
          <a:ext cx="1028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957" imgH="685825" progId="Equation.DSMT4">
                  <p:embed/>
                </p:oleObj>
              </mc:Choice>
              <mc:Fallback>
                <p:oleObj name="Equation" r:id="rId6" imgW="1028957" imgH="6858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18745" y="3609876"/>
                        <a:ext cx="1028700" cy="685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744372D6-2F5C-46DE-208D-0F4AF3EB60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92620"/>
              </p:ext>
            </p:extLst>
          </p:nvPr>
        </p:nvGraphicFramePr>
        <p:xfrm>
          <a:off x="1187624" y="4564452"/>
          <a:ext cx="59912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91567" imgH="304931" progId="Equation.DSMT4">
                  <p:embed/>
                </p:oleObj>
              </mc:Choice>
              <mc:Fallback>
                <p:oleObj name="Equation" r:id="rId8" imgW="5991567" imgH="3049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7624" y="4564452"/>
                        <a:ext cx="5991225" cy="3048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D42B6DA-8494-AF8D-E32C-EF489AE8A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504208"/>
              </p:ext>
            </p:extLst>
          </p:nvPr>
        </p:nvGraphicFramePr>
        <p:xfrm>
          <a:off x="1115616" y="57957"/>
          <a:ext cx="794385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7943696" imgH="2000076" progId="Word.Document.12">
                  <p:embed/>
                </p:oleObj>
              </mc:Choice>
              <mc:Fallback>
                <p:oleObj name="Document" r:id="rId10" imgW="7943696" imgH="200007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15616" y="57957"/>
                        <a:ext cx="7943850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7034A366-8032-38F5-75A9-06E28F8D4A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885" y="1923678"/>
          <a:ext cx="79216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2" imgW="7921364" imgH="792419" progId="Word.Document.12">
                  <p:embed/>
                </p:oleObj>
              </mc:Choice>
              <mc:Fallback>
                <p:oleObj name="Document" r:id="rId12" imgW="7921364" imgH="792419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7034A366-8032-38F5-75A9-06E28F8D4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4885" y="1923678"/>
                        <a:ext cx="7921625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>
            <a:extLst>
              <a:ext uri="{FF2B5EF4-FFF2-40B4-BE49-F238E27FC236}">
                <a16:creationId xmlns:a16="http://schemas.microsoft.com/office/drawing/2014/main" id="{89209984-F98F-BB71-9BC3-20A693223A92}"/>
              </a:ext>
            </a:extLst>
          </p:cNvPr>
          <p:cNvSpPr/>
          <p:nvPr/>
        </p:nvSpPr>
        <p:spPr>
          <a:xfrm>
            <a:off x="1691680" y="843558"/>
            <a:ext cx="1512168" cy="422486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29E40574-950F-0463-9EF1-A7BD3EB08141}"/>
              </a:ext>
            </a:extLst>
          </p:cNvPr>
          <p:cNvSpPr/>
          <p:nvPr/>
        </p:nvSpPr>
        <p:spPr>
          <a:xfrm>
            <a:off x="5148064" y="843558"/>
            <a:ext cx="864096" cy="36004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6336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9DEA88A4-A63D-C2F1-05AE-6898BE7771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069726"/>
              </p:ext>
            </p:extLst>
          </p:nvPr>
        </p:nvGraphicFramePr>
        <p:xfrm>
          <a:off x="682625" y="1201738"/>
          <a:ext cx="7840663" cy="235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921364" imgH="2378337" progId="Word.Document.12">
                  <p:embed/>
                </p:oleObj>
              </mc:Choice>
              <mc:Fallback>
                <p:oleObj name="Document" r:id="rId2" imgW="7921364" imgH="23783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2625" y="1201738"/>
                        <a:ext cx="7840663" cy="235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209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DF63308-B881-BBAF-DEA6-89D37DFDA25E}"/>
              </a:ext>
            </a:extLst>
          </p:cNvPr>
          <p:cNvSpPr/>
          <p:nvPr/>
        </p:nvSpPr>
        <p:spPr>
          <a:xfrm>
            <a:off x="1094124" y="987574"/>
            <a:ext cx="6955751" cy="212365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66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千教万教教会思考</a:t>
            </a:r>
            <a:endParaRPr lang="en-US" altLang="zh-CN" sz="66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pPr algn="ctr"/>
            <a:r>
              <a:rPr lang="zh-CN" altLang="en-US" sz="66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千做万做做中悟道</a:t>
            </a:r>
            <a:endParaRPr lang="zh-CN" altLang="en-US" sz="66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352288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027" name="Picture 3" descr="C:\Users\lenovo\Desktop\2023艺术组工作\设计工作\学校介绍素材\ppt\新建文件夹\ppt背景\2电子屏背景202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48683"/>
            <a:ext cx="9144000" cy="514484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547664" y="2363096"/>
            <a:ext cx="60486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恳请各位同仁批评指正</a:t>
            </a:r>
            <a:endParaRPr lang="en-US" altLang="zh-CN" sz="4400" b="1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9" name="Picture 10" descr="C:\Users\lenovo\Desktop\9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56779" y="285734"/>
            <a:ext cx="3243783" cy="785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1" descr="C:\Users\lenovo\Desktop\34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142858"/>
            <a:ext cx="930276" cy="930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5">
            <a:extLst>
              <a:ext uri="{FF2B5EF4-FFF2-40B4-BE49-F238E27FC236}">
                <a16:creationId xmlns:a16="http://schemas.microsoft.com/office/drawing/2014/main" id="{220C0398-8E89-7214-89AC-7954660B2A1B}"/>
              </a:ext>
            </a:extLst>
          </p:cNvPr>
          <p:cNvSpPr txBox="1"/>
          <p:nvPr/>
        </p:nvSpPr>
        <p:spPr>
          <a:xfrm>
            <a:off x="2834362" y="1593654"/>
            <a:ext cx="24577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b="1" dirty="0">
                <a:solidFill>
                  <a:srgbClr val="C00000"/>
                </a:solidFill>
                <a:latin typeface="华文新魏" pitchFamily="2" charset="-122"/>
                <a:ea typeface="华文新魏" pitchFamily="2" charset="-122"/>
              </a:rPr>
              <a:t>感谢聆听</a:t>
            </a:r>
            <a:endParaRPr lang="en-US" altLang="zh-CN" sz="4400" b="1" dirty="0">
              <a:solidFill>
                <a:srgbClr val="C00000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09802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14348957-7812-91A2-246E-0F4AD7C0EB3D}"/>
              </a:ext>
            </a:extLst>
          </p:cNvPr>
          <p:cNvSpPr/>
          <p:nvPr/>
        </p:nvSpPr>
        <p:spPr>
          <a:xfrm>
            <a:off x="1403647" y="195486"/>
            <a:ext cx="265970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8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回归教材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A765776B-AA85-6DB2-0203-B3ADA237F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72090"/>
              </p:ext>
            </p:extLst>
          </p:nvPr>
        </p:nvGraphicFramePr>
        <p:xfrm>
          <a:off x="467544" y="1275606"/>
          <a:ext cx="7921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921364" imgH="396750" progId="Word.Document.12">
                  <p:embed/>
                </p:oleObj>
              </mc:Choice>
              <mc:Fallback>
                <p:oleObj name="Document" r:id="rId2" imgW="7921364" imgH="39675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544" y="1275606"/>
                        <a:ext cx="79216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8F762935-5264-3988-95A5-617F03E525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2067694"/>
            <a:ext cx="5544185" cy="172847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3F6DD8D-E0AB-8C3A-BE52-2505321FCA3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232" t="7087" r="57248" b="43718"/>
          <a:stretch/>
        </p:blipFill>
        <p:spPr bwMode="auto">
          <a:xfrm>
            <a:off x="6480141" y="2067694"/>
            <a:ext cx="2243455" cy="157670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321DA8E5-58A3-510C-AA0E-7091D11B4F1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6376" t="5855" r="3122" b="43268"/>
          <a:stretch/>
        </p:blipFill>
        <p:spPr bwMode="auto">
          <a:xfrm>
            <a:off x="6480141" y="2013719"/>
            <a:ext cx="2243455" cy="16306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885529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C1ABD48E-3079-E437-CB8F-738F1096C2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536" y="1203598"/>
          <a:ext cx="7921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921364" imgH="396390" progId="Word.Document.12">
                  <p:embed/>
                </p:oleObj>
              </mc:Choice>
              <mc:Fallback>
                <p:oleObj name="Document" r:id="rId2" imgW="7921364" imgH="396390" progId="Word.Document.12">
                  <p:embed/>
                  <p:pic>
                    <p:nvPicPr>
                      <p:cNvPr id="2" name="对象 1">
                        <a:extLst>
                          <a:ext uri="{FF2B5EF4-FFF2-40B4-BE49-F238E27FC236}">
                            <a16:creationId xmlns:a16="http://schemas.microsoft.com/office/drawing/2014/main" id="{C1ABD48E-3079-E437-CB8F-738F1096C2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5536" y="1203598"/>
                        <a:ext cx="7921625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80917C82-37CA-D93D-5EEE-F003752BE916}"/>
              </a:ext>
            </a:extLst>
          </p:cNvPr>
          <p:cNvSpPr/>
          <p:nvPr/>
        </p:nvSpPr>
        <p:spPr>
          <a:xfrm>
            <a:off x="1403646" y="195486"/>
            <a:ext cx="2659703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8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回归教材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B541CC4-42B8-CD4F-F1CC-D2C799C599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1923678"/>
            <a:ext cx="6734373" cy="1008112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91507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18B01A4F-E860-1987-602C-3B8EB6001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817495"/>
              </p:ext>
            </p:extLst>
          </p:nvPr>
        </p:nvGraphicFramePr>
        <p:xfrm>
          <a:off x="469900" y="1130300"/>
          <a:ext cx="79184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921364" imgH="949391" progId="Word.Document.12">
                  <p:embed/>
                </p:oleObj>
              </mc:Choice>
              <mc:Fallback>
                <p:oleObj name="Document" r:id="rId2" imgW="7921364" imgH="9493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9900" y="1130300"/>
                        <a:ext cx="79184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E4D03D16-D734-2E4B-E582-470CE96BD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956730"/>
              </p:ext>
            </p:extLst>
          </p:nvPr>
        </p:nvGraphicFramePr>
        <p:xfrm>
          <a:off x="469900" y="2643758"/>
          <a:ext cx="80708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7921364" imgH="949391" progId="Word.Document.12">
                  <p:embed/>
                </p:oleObj>
              </mc:Choice>
              <mc:Fallback>
                <p:oleObj name="Document" r:id="rId4" imgW="7921364" imgH="9493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900" y="2643758"/>
                        <a:ext cx="80708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4756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F86957EC-C5A8-C622-30A9-77FF0293B406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96135" y="2757959"/>
            <a:ext cx="2557353" cy="1469975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8F921E51-91C2-01ED-836F-1BB3061569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220491"/>
              </p:ext>
            </p:extLst>
          </p:nvPr>
        </p:nvGraphicFramePr>
        <p:xfrm>
          <a:off x="792163" y="1057275"/>
          <a:ext cx="7989887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8073650" imgH="1808775" progId="Word.Document.12">
                  <p:embed/>
                </p:oleObj>
              </mc:Choice>
              <mc:Fallback>
                <p:oleObj name="Document" r:id="rId3" imgW="8073650" imgH="1808775" progId="Word.Document.12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8F921E51-91C2-01ED-836F-1BB3061569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163" y="1057275"/>
                        <a:ext cx="7989887" cy="178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>
            <a:extLst>
              <a:ext uri="{FF2B5EF4-FFF2-40B4-BE49-F238E27FC236}">
                <a16:creationId xmlns:a16="http://schemas.microsoft.com/office/drawing/2014/main" id="{F5012A80-586F-ADD9-41B5-B83E815CFF24}"/>
              </a:ext>
            </a:extLst>
          </p:cNvPr>
          <p:cNvSpPr txBox="1"/>
          <p:nvPr/>
        </p:nvSpPr>
        <p:spPr>
          <a:xfrm>
            <a:off x="4696718" y="21084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单变量双重最值问题</a:t>
            </a:r>
          </a:p>
        </p:txBody>
      </p:sp>
    </p:spTree>
    <p:extLst>
      <p:ext uri="{BB962C8B-B14F-4D97-AF65-F5344CB8AC3E}">
        <p14:creationId xmlns:p14="http://schemas.microsoft.com/office/powerpoint/2010/main" val="46114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76EF5DC-CA83-EE36-A324-E5EA76BBA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878980"/>
              </p:ext>
            </p:extLst>
          </p:nvPr>
        </p:nvGraphicFramePr>
        <p:xfrm>
          <a:off x="736600" y="1085850"/>
          <a:ext cx="7677150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7921364" imgH="2972022" progId="Word.Document.12">
                  <p:embed/>
                </p:oleObj>
              </mc:Choice>
              <mc:Fallback>
                <p:oleObj name="Document" r:id="rId2" imgW="7921364" imgH="297202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6600" y="1085850"/>
                        <a:ext cx="7677150" cy="287655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@@@0976f86fac43479da3b0e644d5909331">
            <a:extLst>
              <a:ext uri="{FF2B5EF4-FFF2-40B4-BE49-F238E27FC236}">
                <a16:creationId xmlns:a16="http://schemas.microsoft.com/office/drawing/2014/main" id="{E86539E0-35B5-89E6-A29A-75791F7B7F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224" y="1744422"/>
            <a:ext cx="2531294" cy="2195480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C9F4BE6-E83F-17E3-3394-1005071BA27B}"/>
              </a:ext>
            </a:extLst>
          </p:cNvPr>
          <p:cNvSpPr txBox="1"/>
          <p:nvPr/>
        </p:nvSpPr>
        <p:spPr>
          <a:xfrm>
            <a:off x="4696718" y="21084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单变量双重最值问题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672B36E-60CF-8B9A-2F94-76B6EE455829}"/>
              </a:ext>
            </a:extLst>
          </p:cNvPr>
          <p:cNvSpPr/>
          <p:nvPr/>
        </p:nvSpPr>
        <p:spPr>
          <a:xfrm>
            <a:off x="5580112" y="1203598"/>
            <a:ext cx="2531294" cy="360040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7A0952B3-C30B-1EE5-B6A0-47B554268C09}"/>
              </a:ext>
            </a:extLst>
          </p:cNvPr>
          <p:cNvSpPr/>
          <p:nvPr/>
        </p:nvSpPr>
        <p:spPr>
          <a:xfrm>
            <a:off x="736600" y="1699699"/>
            <a:ext cx="3043312" cy="367995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99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C2071913-C0B3-CF9D-F984-CEF458D42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953773"/>
              </p:ext>
            </p:extLst>
          </p:nvPr>
        </p:nvGraphicFramePr>
        <p:xfrm>
          <a:off x="755576" y="1059582"/>
          <a:ext cx="80708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073650" imgH="1623001" progId="Word.Document.12">
                  <p:embed/>
                </p:oleObj>
              </mc:Choice>
              <mc:Fallback>
                <p:oleObj name="Document" r:id="rId2" imgW="8073650" imgH="16230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576" y="1059582"/>
                        <a:ext cx="8070850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>
            <a:extLst>
              <a:ext uri="{FF2B5EF4-FFF2-40B4-BE49-F238E27FC236}">
                <a16:creationId xmlns:a16="http://schemas.microsoft.com/office/drawing/2014/main" id="{0AF4AB2C-3BC6-6AAE-F1D1-AC0C5296E8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4168" y="699542"/>
            <a:ext cx="2897266" cy="2785833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ACC3062F-10CF-C2E4-B5D5-9D38E5EE06FC}"/>
              </a:ext>
            </a:extLst>
          </p:cNvPr>
          <p:cNvSpPr txBox="1"/>
          <p:nvPr/>
        </p:nvSpPr>
        <p:spPr>
          <a:xfrm>
            <a:off x="4696718" y="21084"/>
            <a:ext cx="457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32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单变量双重最值问题</a:t>
            </a:r>
          </a:p>
        </p:txBody>
      </p:sp>
    </p:spTree>
    <p:extLst>
      <p:ext uri="{BB962C8B-B14F-4D97-AF65-F5344CB8AC3E}">
        <p14:creationId xmlns:p14="http://schemas.microsoft.com/office/powerpoint/2010/main" val="2544498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BAF8D1A8-C3A1-D8EA-6228-A2AC46207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727916"/>
              </p:ext>
            </p:extLst>
          </p:nvPr>
        </p:nvGraphicFramePr>
        <p:xfrm>
          <a:off x="1112838" y="423863"/>
          <a:ext cx="7989887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073650" imgH="1214371" progId="Word.Document.12">
                  <p:embed/>
                </p:oleObj>
              </mc:Choice>
              <mc:Fallback>
                <p:oleObj name="Document" r:id="rId2" imgW="8073650" imgH="1214371" progId="Word.Document.12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BAF8D1A8-C3A1-D8EA-6228-A2AC46207A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423863"/>
                        <a:ext cx="7989887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 descr="@@@d380beed-100e-40cd-8653-dccb433f7042">
            <a:extLst>
              <a:ext uri="{FF2B5EF4-FFF2-40B4-BE49-F238E27FC236}">
                <a16:creationId xmlns:a16="http://schemas.microsoft.com/office/drawing/2014/main" id="{964C463D-AEE8-8FF1-10A6-FB1C388562C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9398" y="2489961"/>
            <a:ext cx="2332112" cy="1811682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D44931FF-6082-49D0-03DB-EDA28B7D1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52599"/>
              </p:ext>
            </p:extLst>
          </p:nvPr>
        </p:nvGraphicFramePr>
        <p:xfrm>
          <a:off x="4163680" y="4480934"/>
          <a:ext cx="7921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7921364" imgH="594404" progId="Word.Document.12">
                  <p:embed/>
                </p:oleObj>
              </mc:Choice>
              <mc:Fallback>
                <p:oleObj name="Document" r:id="rId5" imgW="7921364" imgH="59440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3680" y="4480934"/>
                        <a:ext cx="79216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7E927C9-F752-3FAC-426B-2ACF75EEF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921775"/>
              </p:ext>
            </p:extLst>
          </p:nvPr>
        </p:nvGraphicFramePr>
        <p:xfrm>
          <a:off x="283831" y="2920946"/>
          <a:ext cx="7840662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7921364" imgH="1585918" progId="Word.Document.12">
                  <p:embed/>
                </p:oleObj>
              </mc:Choice>
              <mc:Fallback>
                <p:oleObj name="Document" r:id="rId7" imgW="7921364" imgH="15859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831" y="2920946"/>
                        <a:ext cx="7840662" cy="1570037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AC5F8DEB-2E53-0FFD-117A-42A9F615F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457082"/>
              </p:ext>
            </p:extLst>
          </p:nvPr>
        </p:nvGraphicFramePr>
        <p:xfrm>
          <a:off x="471488" y="1537220"/>
          <a:ext cx="79216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7921364" imgH="792419" progId="Word.Document.12">
                  <p:embed/>
                </p:oleObj>
              </mc:Choice>
              <mc:Fallback>
                <p:oleObj name="Document" r:id="rId9" imgW="7921364" imgH="79241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488" y="1537220"/>
                        <a:ext cx="7921625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2EE3FCC-E54B-68B5-3CB9-3C0A14195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917689"/>
              </p:ext>
            </p:extLst>
          </p:nvPr>
        </p:nvGraphicFramePr>
        <p:xfrm>
          <a:off x="5292080" y="1750668"/>
          <a:ext cx="25812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81393" imgH="409695" progId="Equation.DSMT4">
                  <p:embed/>
                </p:oleObj>
              </mc:Choice>
              <mc:Fallback>
                <p:oleObj name="Equation" r:id="rId11" imgW="2581393" imgH="4096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2080" y="1750668"/>
                        <a:ext cx="2581275" cy="4095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DF969BD-21AA-0633-F61C-83DE9FE1E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09799"/>
              </p:ext>
            </p:extLst>
          </p:nvPr>
        </p:nvGraphicFramePr>
        <p:xfrm>
          <a:off x="1691680" y="2274887"/>
          <a:ext cx="79216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3" imgW="7921364" imgH="594404" progId="Word.Document.12">
                  <p:embed/>
                </p:oleObj>
              </mc:Choice>
              <mc:Fallback>
                <p:oleObj name="Document" r:id="rId13" imgW="7921364" imgH="59440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91680" y="2274887"/>
                        <a:ext cx="7921625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9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3908</TotalTime>
  <Words>84</Words>
  <Application>Microsoft Office PowerPoint</Application>
  <PresentationFormat>全屏显示(16:9)</PresentationFormat>
  <Paragraphs>25</Paragraphs>
  <Slides>25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7" baseType="lpstr">
      <vt:lpstr>等线</vt:lpstr>
      <vt:lpstr>黑体</vt:lpstr>
      <vt:lpstr>华文新魏</vt:lpstr>
      <vt:lpstr>华文行楷</vt:lpstr>
      <vt:lpstr>楷体</vt:lpstr>
      <vt:lpstr>Arial</vt:lpstr>
      <vt:lpstr>Century Gothic</vt:lpstr>
      <vt:lpstr>Times New Roman</vt:lpstr>
      <vt:lpstr>Wingdings 3</vt:lpstr>
      <vt:lpstr>丝状</vt:lpstr>
      <vt:lpstr>Document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lenovo</dc:creator>
  <cp:lastModifiedBy>liyuan hu</cp:lastModifiedBy>
  <cp:revision>248</cp:revision>
  <dcterms:created xsi:type="dcterms:W3CDTF">2023-12-07T01:56:13Z</dcterms:created>
  <dcterms:modified xsi:type="dcterms:W3CDTF">2024-03-28T09:17:52Z</dcterms:modified>
</cp:coreProperties>
</file>